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03" w:type="dxa"/>
        <w:jc w:val="center"/>
        <w:tblLook w:val="0000" w:firstRow="0" w:lastRow="0" w:firstColumn="0" w:lastColumn="0" w:noHBand="0" w:noVBand="0"/>
      </w:tblPr>
      <w:tblGrid>
        <w:gridCol w:w="3211"/>
        <w:gridCol w:w="7192"/>
      </w:tblGrid>
      <w:tr w:rsidR="003111E5" w:rsidRPr="00FE1BA1" w:rsidTr="00193DB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11" w:type="dxa"/>
          </w:tcPr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SỞ GD&amp;ĐT NGHỆ AN</w:t>
            </w:r>
          </w:p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117475</wp:posOffset>
                      </wp:positionV>
                      <wp:extent cx="1311275" cy="273685"/>
                      <wp:effectExtent l="7620" t="12700" r="5080" b="8890"/>
                      <wp:wrapNone/>
                      <wp:docPr id="30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1275" cy="2736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3111E5" w:rsidRPr="003111E5" w:rsidRDefault="003111E5" w:rsidP="003111E5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3111E5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Đề dự b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" o:spid="_x0000_s1026" type="#_x0000_t202" style="position:absolute;left:0;text-align:left;margin-left:22.35pt;margin-top:9.25pt;width:103.25pt;height:21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" filled="f">
                      <v:textbox>
                        <w:txbxContent>
                          <w:p w:rsidR="003111E5" w:rsidRPr="003111E5" w:rsidRDefault="003111E5" w:rsidP="003111E5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3111E5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Đề dự b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1BA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18770</wp:posOffset>
                      </wp:positionH>
                      <wp:positionV relativeFrom="paragraph">
                        <wp:posOffset>34925</wp:posOffset>
                      </wp:positionV>
                      <wp:extent cx="1239520" cy="0"/>
                      <wp:effectExtent l="13970" t="6350" r="13335" b="12700"/>
                      <wp:wrapNone/>
                      <wp:docPr id="29" name="Straight Connector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395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E7ACB8" id="Straight Connector 29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1pt,2.75pt" to="122.7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XK4HQIAADg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"/>
                  </w:pict>
                </mc:Fallback>
              </mc:AlternateContent>
            </w:r>
          </w:p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</w:p>
          <w:p w:rsidR="003111E5" w:rsidRPr="00FE1BA1" w:rsidRDefault="003111E5" w:rsidP="00193DB3">
            <w:pPr>
              <w:spacing w:before="120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 xml:space="preserve">       </w:t>
            </w:r>
          </w:p>
        </w:tc>
        <w:tc>
          <w:tcPr>
            <w:tcW w:w="7192" w:type="dxa"/>
          </w:tcPr>
          <w:p w:rsidR="003111E5" w:rsidRPr="00FE1BA1" w:rsidRDefault="003111E5" w:rsidP="00193DB3">
            <w:pPr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KỲ THI CHỌN HỌC SINH GIỎI TỈNH LỚP 9 CẤP THCS</w:t>
            </w:r>
          </w:p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NĂM HỌC 2021 – 2022</w:t>
            </w:r>
          </w:p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566545</wp:posOffset>
                      </wp:positionH>
                      <wp:positionV relativeFrom="paragraph">
                        <wp:posOffset>11430</wp:posOffset>
                      </wp:positionV>
                      <wp:extent cx="1297940" cy="0"/>
                      <wp:effectExtent l="13970" t="11430" r="12065" b="7620"/>
                      <wp:wrapNone/>
                      <wp:docPr id="28" name="Straight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7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2EA369" id="Straight Connector 28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35pt,.9pt" to="225.5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BUsHgIAADg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"/>
                  </w:pict>
                </mc:Fallback>
              </mc:AlternateContent>
            </w:r>
          </w:p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Môn thi: TOÁN</w:t>
            </w:r>
            <w:r w:rsidRPr="00FE1BA1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 xml:space="preserve"> </w:t>
            </w:r>
            <w:r w:rsidRPr="00FE1BA1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- BẢNG B</w:t>
            </w:r>
          </w:p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i/>
                <w:iCs/>
                <w:sz w:val="26"/>
                <w:szCs w:val="26"/>
                <w:lang w:val="nl-NL"/>
              </w:rPr>
              <w:t>Thời gian: 150 phút (</w:t>
            </w:r>
            <w:r w:rsidRPr="00FE1BA1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không kể thời gian giao đề)</w:t>
            </w:r>
          </w:p>
          <w:p w:rsidR="003111E5" w:rsidRPr="00FE1BA1" w:rsidRDefault="003111E5" w:rsidP="00193DB3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FE1BA1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517015</wp:posOffset>
                      </wp:positionH>
                      <wp:positionV relativeFrom="paragraph">
                        <wp:posOffset>38100</wp:posOffset>
                      </wp:positionV>
                      <wp:extent cx="1339215" cy="0"/>
                      <wp:effectExtent l="12065" t="9525" r="10795" b="9525"/>
                      <wp:wrapNone/>
                      <wp:docPr id="27" name="Straight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39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EBBF55" id="Straight Connector 27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45pt,3pt" to="224.9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"/>
                  </w:pict>
                </mc:Fallback>
              </mc:AlternateContent>
            </w:r>
          </w:p>
        </w:tc>
      </w:tr>
    </w:tbl>
    <w:p w:rsidR="003111E5" w:rsidRPr="00FE1BA1" w:rsidRDefault="003111E5" w:rsidP="003111E5">
      <w:pPr>
        <w:jc w:val="center"/>
        <w:rPr>
          <w:rFonts w:ascii="Times New Roman" w:hAnsi="Times New Roman"/>
          <w:i/>
          <w:sz w:val="26"/>
          <w:szCs w:val="26"/>
          <w:lang w:val="nl-NL"/>
        </w:rPr>
      </w:pPr>
      <w:r w:rsidRPr="00FE1BA1">
        <w:rPr>
          <w:rFonts w:ascii="Times New Roman" w:hAnsi="Times New Roman"/>
          <w:i/>
          <w:sz w:val="26"/>
          <w:szCs w:val="26"/>
          <w:lang w:val="nl-NL"/>
        </w:rPr>
        <w:t>Hướng dẫn chấm thi gồm 05 trang</w:t>
      </w:r>
    </w:p>
    <w:tbl>
      <w:tblPr>
        <w:tblStyle w:val="TableGrid"/>
        <w:tblW w:w="10026" w:type="dxa"/>
        <w:tblLook w:val="04A0" w:firstRow="1" w:lastRow="0" w:firstColumn="1" w:lastColumn="0" w:noHBand="0" w:noVBand="1"/>
      </w:tblPr>
      <w:tblGrid>
        <w:gridCol w:w="704"/>
        <w:gridCol w:w="8514"/>
        <w:gridCol w:w="808"/>
      </w:tblGrid>
      <w:tr w:rsidR="003111E5" w:rsidRPr="00FE1BA1" w:rsidTr="00FE1BA1">
        <w:tc>
          <w:tcPr>
            <w:tcW w:w="704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514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08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D85FDD" w:rsidRPr="00FE1BA1" w:rsidTr="00C67B1A">
        <w:tc>
          <w:tcPr>
            <w:tcW w:w="10026" w:type="dxa"/>
            <w:gridSpan w:val="3"/>
          </w:tcPr>
          <w:p w:rsidR="00D85FDD" w:rsidRPr="00D85FDD" w:rsidRDefault="00D85FDD" w:rsidP="00D85FD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85FDD">
              <w:rPr>
                <w:rFonts w:ascii="Times New Roman" w:hAnsi="Times New Roman"/>
                <w:b/>
                <w:sz w:val="26"/>
                <w:szCs w:val="26"/>
              </w:rPr>
              <w:t xml:space="preserve">Câu 1. 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>(</w:t>
            </w:r>
            <w:r w:rsidRPr="00D85FDD">
              <w:rPr>
                <w:rFonts w:ascii="Times New Roman" w:hAnsi="Times New Roman"/>
                <w:i/>
                <w:sz w:val="26"/>
                <w:szCs w:val="26"/>
              </w:rPr>
              <w:t>3,0 điểm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 xml:space="preserve">)  </w:t>
            </w:r>
          </w:p>
          <w:p w:rsidR="00D85FDD" w:rsidRPr="00D85FDD" w:rsidRDefault="00D85FDD" w:rsidP="00D85FD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85FDD">
              <w:rPr>
                <w:rFonts w:ascii="Times New Roman" w:hAnsi="Times New Roman"/>
                <w:sz w:val="26"/>
                <w:szCs w:val="26"/>
              </w:rPr>
              <w:t xml:space="preserve">a) Cho </w:t>
            </w:r>
            <w:r w:rsidRPr="00D85FDD">
              <w:rPr>
                <w:rFonts w:ascii="Times New Roman" w:hAnsi="Times New Roman"/>
                <w:position w:val="-6"/>
                <w:sz w:val="26"/>
                <w:szCs w:val="26"/>
              </w:rPr>
              <w:object w:dxaOrig="32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686" type="#_x0000_t75" style="width:163.9pt;height:18.1pt" o:ole="">
                  <v:imagedata r:id="rId6" o:title=""/>
                </v:shape>
                <o:OLEObject Type="Embed" ProgID="Equation.DSMT4" ShapeID="_x0000_i2686" DrawAspect="Content" ObjectID="_1709298277" r:id="rId7"/>
              </w:object>
            </w:r>
            <w:r w:rsidRPr="00D85FDD">
              <w:rPr>
                <w:rFonts w:ascii="Times New Roman" w:hAnsi="Times New Roman"/>
                <w:sz w:val="26"/>
                <w:szCs w:val="26"/>
              </w:rPr>
              <w:t xml:space="preserve"> với </w:t>
            </w:r>
            <w:r w:rsidRPr="00D85FDD">
              <w:rPr>
                <w:rFonts w:ascii="Times New Roman" w:hAnsi="Times New Roman"/>
                <w:i/>
                <w:sz w:val="26"/>
                <w:szCs w:val="26"/>
              </w:rPr>
              <w:t>k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85FDD"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 w:rsidRPr="00D85FDD">
              <w:rPr>
                <w:rFonts w:ascii="Times New Roman" w:hAnsi="Times New Roman"/>
                <w:sz w:val="26"/>
                <w:szCs w:val="26"/>
              </w:rPr>
              <w:t xml:space="preserve"> Z. Tìm điều kiện của </w:t>
            </w:r>
            <w:r w:rsidRPr="00D85FDD">
              <w:rPr>
                <w:rFonts w:ascii="Times New Roman" w:hAnsi="Times New Roman"/>
                <w:i/>
                <w:sz w:val="26"/>
                <w:szCs w:val="26"/>
              </w:rPr>
              <w:t>k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 xml:space="preserve"> để </w:t>
            </w:r>
            <w:r w:rsidRPr="00D85FDD">
              <w:rPr>
                <w:rFonts w:ascii="Times New Roman" w:hAnsi="Times New Roman"/>
                <w:i/>
                <w:sz w:val="26"/>
                <w:szCs w:val="26"/>
              </w:rPr>
              <w:t>A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 xml:space="preserve"> chia hết cho 16.</w:t>
            </w:r>
          </w:p>
          <w:p w:rsidR="00D85FDD" w:rsidRPr="00D85FDD" w:rsidRDefault="00D85FDD" w:rsidP="00D85FDD">
            <w:pPr>
              <w:rPr>
                <w:rFonts w:ascii="Times New Roman" w:hAnsi="Times New Roman"/>
                <w:i/>
                <w:sz w:val="26"/>
                <w:szCs w:val="26"/>
              </w:rPr>
            </w:pPr>
            <w:r w:rsidRPr="00D85FDD">
              <w:rPr>
                <w:rFonts w:ascii="Times New Roman" w:hAnsi="Times New Roman"/>
                <w:sz w:val="26"/>
                <w:szCs w:val="26"/>
              </w:rPr>
              <w:t>b) Tìm giá trị lớn nhất của phân số mà tử số là một số có ba chữ số, còn mẫu số là tổng các chữ số của tử số.</w:t>
            </w:r>
          </w:p>
        </w:tc>
      </w:tr>
      <w:tr w:rsidR="003111E5" w:rsidRPr="00FE1BA1" w:rsidTr="00A9741F">
        <w:tc>
          <w:tcPr>
            <w:tcW w:w="704" w:type="dxa"/>
            <w:vMerge w:val="restart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sz w:val="26"/>
                <w:szCs w:val="26"/>
              </w:rPr>
              <w:t>a/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3111E5" w:rsidRPr="00FE1BA1" w:rsidRDefault="003111E5" w:rsidP="003111E5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1,5</w:t>
            </w:r>
          </w:p>
        </w:tc>
        <w:tc>
          <w:tcPr>
            <w:tcW w:w="8514" w:type="dxa"/>
          </w:tcPr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Cho A = 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4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+ 2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16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2k +15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với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k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Z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V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ì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k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Z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a x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ét các trường hợp.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TH1: k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chẵn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A = 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4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+ 2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16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2k +15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là một số lẻ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A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không chia hết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cho 2</w:t>
            </w:r>
          </w:p>
          <w:p w:rsidR="003111E5" w:rsidRPr="00FE1BA1" w:rsidRDefault="003111E5" w:rsidP="003111E5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A không chia hết cho 16 (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loại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) (1)</w:t>
            </w:r>
          </w:p>
        </w:tc>
        <w:tc>
          <w:tcPr>
            <w:tcW w:w="808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111E5" w:rsidRPr="00FE1BA1" w:rsidTr="00A9741F">
        <w:tc>
          <w:tcPr>
            <w:tcW w:w="704" w:type="dxa"/>
            <w:vMerge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TH2: k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lẻ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, ta c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ó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  <w:t>A = 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4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+ 2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16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2k +15 = (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2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- 1)(k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+ 2k - 15)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  <w:t xml:space="preserve">    = (k - 1)(k + 1)(k - 3)(k + 5)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2700</wp:posOffset>
                      </wp:positionH>
                      <wp:positionV relativeFrom="paragraph">
                        <wp:posOffset>-7620</wp:posOffset>
                      </wp:positionV>
                      <wp:extent cx="5956300" cy="0"/>
                      <wp:effectExtent l="13335" t="13335" r="12065" b="5715"/>
                      <wp:wrapNone/>
                      <wp:docPr id="24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85F342" id="Straight Connector 2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pt,-.6pt" to="468pt,-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">
                      <v:stroke dashstyle="1 1" endcap="round"/>
                    </v:line>
                  </w:pict>
                </mc:Fallback>
              </mc:AlternateContent>
            </w:r>
            <w:r w:rsidRPr="00FE1BA1">
              <w:rPr>
                <w:rFonts w:ascii="Times New Roman" w:hAnsi="Times New Roman"/>
                <w:sz w:val="26"/>
                <w:szCs w:val="26"/>
              </w:rPr>
              <w:t>Do k l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ẻ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k - 1; k + 1; k - 3; k + 5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chẵn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A = (k - 1)(k + 1)(k - 3)(k + 5) </w:t>
            </w:r>
            <w:r w:rsidRPr="00FE1BA1">
              <w:rPr>
                <w:rFonts w:ascii="Times New Roman" w:hAnsi="Times New Roman"/>
                <w:position w:val="-6"/>
                <w:sz w:val="26"/>
                <w:szCs w:val="26"/>
              </w:rPr>
              <w:object w:dxaOrig="120" w:dyaOrig="320">
                <v:shape id="_x0000_i2624" type="#_x0000_t75" style="width:6.2pt;height:15.9pt" o:ole="">
                  <v:imagedata r:id="rId8" o:title=""/>
                </v:shape>
                <o:OLEObject Type="Embed" ProgID="Equation.DSMT4" ShapeID="_x0000_i2624" DrawAspect="Content" ObjectID="_1709298278" r:id="rId9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2.2.2.2 = 16 (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thỏa mãn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) (2)</w:t>
            </w:r>
          </w:p>
          <w:p w:rsidR="003111E5" w:rsidRPr="00FE1BA1" w:rsidRDefault="003111E5" w:rsidP="003111E5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Từ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(1) v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à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(2)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vớ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i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22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k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Z, k lẻ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th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ì A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chia hết cho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  <w:tc>
          <w:tcPr>
            <w:tcW w:w="808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3111E5" w:rsidRPr="00FE1BA1" w:rsidTr="00A9741F">
        <w:tc>
          <w:tcPr>
            <w:tcW w:w="704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b/</w:t>
            </w:r>
          </w:p>
          <w:p w:rsidR="003111E5" w:rsidRPr="00FE1BA1" w:rsidRDefault="0095323B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1,5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</w:tc>
        <w:tc>
          <w:tcPr>
            <w:tcW w:w="8514" w:type="dxa"/>
          </w:tcPr>
          <w:p w:rsidR="003111E5" w:rsidRPr="00FE1BA1" w:rsidRDefault="003111E5" w:rsidP="00193DB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G</w:t>
            </w:r>
            <w:r w:rsidR="008747F8" w:rsidRPr="00FE1BA1">
              <w:rPr>
                <w:rFonts w:ascii="Times New Roman" w:hAnsi="Times New Roman"/>
                <w:sz w:val="26"/>
                <w:szCs w:val="26"/>
              </w:rPr>
              <w:t xml:space="preserve">ọi tử số của phân số là </w:t>
            </w:r>
            <w:r w:rsidR="008747F8" w:rsidRPr="00FE1BA1">
              <w:rPr>
                <w:rFonts w:ascii="Times New Roman" w:hAnsi="Times New Roman"/>
                <w:position w:val="-6"/>
                <w:sz w:val="26"/>
                <w:szCs w:val="26"/>
              </w:rPr>
              <w:object w:dxaOrig="480" w:dyaOrig="380">
                <v:shape id="_x0000_i2625" type="#_x0000_t75" style="width:23.85pt;height:19pt" o:ole="">
                  <v:imagedata r:id="rId10" o:title=""/>
                </v:shape>
                <o:OLEObject Type="Embed" ProgID="Equation.DSMT4" ShapeID="_x0000_i2625" DrawAspect="Content" ObjectID="_1709298279" r:id="rId11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(0 &lt; a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A3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9, 0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A3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b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A3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9, 0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A3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c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A3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9, </w:t>
            </w:r>
            <w:r w:rsidRPr="00FE1BA1">
              <w:rPr>
                <w:rFonts w:ascii="Times New Roman" w:hAnsi="Times New Roman"/>
                <w:i/>
                <w:sz w:val="26"/>
                <w:szCs w:val="26"/>
              </w:rPr>
              <w:t>a, b, c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N)</w:t>
            </w:r>
          </w:p>
          <w:p w:rsidR="003111E5" w:rsidRPr="00FE1BA1" w:rsidRDefault="0095323B" w:rsidP="00193DB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Ta có</w:t>
            </w:r>
            <w:r w:rsidR="003111E5"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position w:val="-28"/>
                <w:sz w:val="26"/>
                <w:szCs w:val="26"/>
              </w:rPr>
              <w:object w:dxaOrig="4740" w:dyaOrig="760">
                <v:shape id="_x0000_i2626" type="#_x0000_t75" style="width:237.2pt;height:38pt" o:ole="">
                  <v:imagedata r:id="rId12" o:title=""/>
                </v:shape>
                <o:OLEObject Type="Embed" ProgID="Equation.DSMT4" ShapeID="_x0000_i2626" DrawAspect="Content" ObjectID="_1709298280" r:id="rId13"/>
              </w:object>
            </w:r>
          </w:p>
          <w:p w:rsidR="003111E5" w:rsidRPr="00FE1BA1" w:rsidRDefault="003111E5" w:rsidP="00193DB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S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uy ra P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max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= 100 khi </w:t>
            </w:r>
            <w:r w:rsidRPr="00FE1BA1">
              <w:rPr>
                <w:rFonts w:ascii="Times New Roman" w:hAnsi="Times New Roman"/>
                <w:i/>
                <w:sz w:val="26"/>
                <w:szCs w:val="26"/>
              </w:rPr>
              <w:t xml:space="preserve">b = c = 0, 0 &lt; a </w:t>
            </w:r>
            <w:r w:rsidRPr="00FE1BA1">
              <w:rPr>
                <w:rFonts w:ascii="Times New Roman" w:hAnsi="Times New Roman"/>
                <w:i/>
                <w:sz w:val="26"/>
                <w:szCs w:val="26"/>
              </w:rPr>
              <w:sym w:font="Symbol" w:char="F0A3"/>
            </w:r>
            <w:r w:rsidRPr="00FE1BA1">
              <w:rPr>
                <w:rFonts w:ascii="Times New Roman" w:hAnsi="Times New Roman"/>
                <w:i/>
                <w:sz w:val="26"/>
                <w:szCs w:val="26"/>
              </w:rPr>
              <w:t xml:space="preserve"> 9, a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C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N</w:t>
            </w:r>
          </w:p>
        </w:tc>
        <w:tc>
          <w:tcPr>
            <w:tcW w:w="808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5323B" w:rsidRPr="00FE1BA1" w:rsidRDefault="0095323B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95323B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1,5</w:t>
            </w:r>
          </w:p>
        </w:tc>
      </w:tr>
      <w:tr w:rsidR="00D85FDD" w:rsidRPr="00FE1BA1" w:rsidTr="00D85FDD">
        <w:tc>
          <w:tcPr>
            <w:tcW w:w="10026" w:type="dxa"/>
            <w:gridSpan w:val="3"/>
            <w:shd w:val="clear" w:color="auto" w:fill="F2F2F2" w:themeFill="background1" w:themeFillShade="F2"/>
          </w:tcPr>
          <w:p w:rsidR="00D85FDD" w:rsidRPr="00D85FDD" w:rsidRDefault="00D85FDD" w:rsidP="00D85FD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85FDD">
              <w:rPr>
                <w:rFonts w:ascii="Times New Roman" w:hAnsi="Times New Roman"/>
                <w:b/>
                <w:sz w:val="26"/>
                <w:szCs w:val="26"/>
              </w:rPr>
              <w:t xml:space="preserve">Câu 2. 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>(</w:t>
            </w:r>
            <w:r w:rsidRPr="00D85FDD">
              <w:rPr>
                <w:rFonts w:ascii="Times New Roman" w:hAnsi="Times New Roman"/>
                <w:i/>
                <w:sz w:val="26"/>
                <w:szCs w:val="26"/>
              </w:rPr>
              <w:t>7,0 điểm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 xml:space="preserve">) </w:t>
            </w:r>
          </w:p>
          <w:p w:rsidR="00D85FDD" w:rsidRPr="00D85FDD" w:rsidRDefault="00D85FDD" w:rsidP="00D85FDD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85FDD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85FDD">
              <w:rPr>
                <w:rFonts w:ascii="Times New Roman" w:hAnsi="Times New Roman"/>
                <w:sz w:val="26"/>
                <w:szCs w:val="26"/>
              </w:rPr>
              <w:tab/>
              <w:t xml:space="preserve">a) Giải phương trình </w:t>
            </w:r>
            <w:r w:rsidRPr="00D85FDD">
              <w:rPr>
                <w:rFonts w:ascii="Times New Roman" w:hAnsi="Times New Roman"/>
                <w:position w:val="-8"/>
                <w:sz w:val="26"/>
                <w:szCs w:val="26"/>
              </w:rPr>
              <w:object w:dxaOrig="2500" w:dyaOrig="400">
                <v:shape id="_x0000_i2622" type="#_x0000_t75" style="width:125pt;height:19.9pt" o:ole="">
                  <v:imagedata r:id="rId14" o:title=""/>
                </v:shape>
                <o:OLEObject Type="Embed" ProgID="Equation.DSMT4" ShapeID="_x0000_i2622" DrawAspect="Content" ObjectID="_1709298281" r:id="rId15"/>
              </w:object>
            </w:r>
            <w:r w:rsidR="00BC5390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D85FDD" w:rsidRPr="00D85FDD" w:rsidRDefault="00D85FDD" w:rsidP="00D85FDD">
            <w:pPr>
              <w:jc w:val="both"/>
              <w:rPr>
                <w:sz w:val="28"/>
                <w:szCs w:val="28"/>
              </w:rPr>
            </w:pPr>
            <w:r w:rsidRPr="00D85FDD">
              <w:rPr>
                <w:rFonts w:ascii="Times New Roman" w:hAnsi="Times New Roman"/>
                <w:sz w:val="26"/>
                <w:szCs w:val="26"/>
              </w:rPr>
              <w:tab/>
              <w:t xml:space="preserve">b) Giải hệ phương trình </w:t>
            </w:r>
            <w:r w:rsidRPr="00D85FDD">
              <w:rPr>
                <w:rFonts w:ascii="Times New Roman" w:hAnsi="Times New Roman"/>
                <w:position w:val="-36"/>
                <w:sz w:val="26"/>
                <w:szCs w:val="26"/>
              </w:rPr>
              <w:object w:dxaOrig="1960" w:dyaOrig="859">
                <v:shape id="_x0000_i2623" type="#_x0000_t75" style="width:98.05pt;height:42.85pt" o:ole="">
                  <v:imagedata r:id="rId16" o:title=""/>
                </v:shape>
                <o:OLEObject Type="Embed" ProgID="Equation.DSMT4" ShapeID="_x0000_i2623" DrawAspect="Content" ObjectID="_1709298282" r:id="rId17"/>
              </w:object>
            </w:r>
            <w:r w:rsidR="00BC5390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  <w:tr w:rsidR="003111E5" w:rsidRPr="00FE1BA1" w:rsidTr="00A9741F">
        <w:trPr>
          <w:trHeight w:val="1236"/>
        </w:trPr>
        <w:tc>
          <w:tcPr>
            <w:tcW w:w="704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a/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95323B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3,</w:t>
            </w:r>
            <w:r w:rsidR="0095323B"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5</w:t>
            </w:r>
          </w:p>
        </w:tc>
        <w:tc>
          <w:tcPr>
            <w:tcW w:w="8514" w:type="dxa"/>
          </w:tcPr>
          <w:p w:rsidR="003111E5" w:rsidRPr="00FE1BA1" w:rsidRDefault="0095323B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Giải phương trình</w:t>
            </w:r>
            <w:r w:rsidR="003111E5" w:rsidRPr="00FE1BA1">
              <w:rPr>
                <w:rFonts w:ascii="Times New Roman" w:hAnsi="Times New Roman"/>
                <w:sz w:val="26"/>
                <w:szCs w:val="26"/>
              </w:rPr>
              <w:t xml:space="preserve"> x</w:t>
            </w:r>
            <w:r w:rsidR="003111E5"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="003111E5" w:rsidRPr="00FE1BA1">
              <w:rPr>
                <w:rFonts w:ascii="Times New Roman" w:hAnsi="Times New Roman"/>
                <w:sz w:val="26"/>
                <w:szCs w:val="26"/>
              </w:rPr>
              <w:t xml:space="preserve"> - x - </w:t>
            </w:r>
            <w:r w:rsidR="003111E5" w:rsidRPr="00FE1BA1">
              <w:rPr>
                <w:rFonts w:ascii="Times New Roman" w:hAnsi="Times New Roman"/>
                <w:position w:val="-8"/>
                <w:sz w:val="26"/>
                <w:szCs w:val="26"/>
              </w:rPr>
              <w:object w:dxaOrig="1620" w:dyaOrig="400">
                <v:shape id="_x0000_i2627" type="#_x0000_t75" style="width:80.85pt;height:19.9pt" o:ole="">
                  <v:imagedata r:id="rId18" o:title=""/>
                </v:shape>
                <o:OLEObject Type="Embed" ProgID="Equation.DSMT4" ShapeID="_x0000_i2627" DrawAspect="Content" ObjectID="_1709298283" r:id="rId19"/>
              </w:object>
            </w:r>
            <w:r w:rsidR="003111E5" w:rsidRPr="00FE1BA1">
              <w:rPr>
                <w:rFonts w:ascii="Times New Roman" w:hAnsi="Times New Roman"/>
                <w:sz w:val="26"/>
                <w:szCs w:val="26"/>
              </w:rPr>
              <w:t>.</w:t>
            </w:r>
            <w:r w:rsidR="003111E5"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t>ĐKXĐ</w:t>
            </w:r>
            <w:r w:rsidR="003111E5" w:rsidRPr="00FE1BA1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="003111E5" w:rsidRPr="00FE1BA1">
              <w:rPr>
                <w:rFonts w:ascii="Times New Roman" w:hAnsi="Times New Roman"/>
                <w:position w:val="-28"/>
                <w:sz w:val="26"/>
                <w:szCs w:val="26"/>
              </w:rPr>
              <w:object w:dxaOrig="980" w:dyaOrig="720">
                <v:shape id="_x0000_i2628" type="#_x0000_t75" style="width:49.05pt;height:36.2pt" o:ole="">
                  <v:imagedata r:id="rId20" o:title=""/>
                </v:shape>
                <o:OLEObject Type="Embed" ProgID="Equation.DSMT4" ShapeID="_x0000_i2628" DrawAspect="Content" ObjectID="_1709298284" r:id="rId21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299085</wp:posOffset>
                      </wp:positionV>
                      <wp:extent cx="5946775" cy="0"/>
                      <wp:effectExtent l="8890" t="7620" r="6985" b="11430"/>
                      <wp:wrapNone/>
                      <wp:docPr id="23" name="Straight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46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114BCB" id="Straight Connector 2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pt,23.55pt" to="467.6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">
                      <v:stroke dashstyle="1 1" endcap="round"/>
                    </v:line>
                  </w:pict>
                </mc:Fallback>
              </mc:AlternateContent>
            </w: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Khi đó phương trình tương đương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x = </w:t>
            </w:r>
            <w:r w:rsidRPr="00FE1BA1">
              <w:rPr>
                <w:rFonts w:ascii="Times New Roman" w:hAnsi="Times New Roman"/>
                <w:position w:val="-12"/>
                <w:sz w:val="26"/>
                <w:szCs w:val="26"/>
              </w:rPr>
              <w:object w:dxaOrig="1760" w:dyaOrig="440">
                <v:shape id="_x0000_i2629" type="#_x0000_t75" style="width:87.9pt;height:22.1pt" o:ole="">
                  <v:imagedata r:id="rId22" o:title=""/>
                </v:shape>
                <o:OLEObject Type="Embed" ProgID="Equation.DSMT4" ShapeID="_x0000_i2629" DrawAspect="Content" ObjectID="_1709298285" r:id="rId23"/>
              </w:object>
            </w:r>
          </w:p>
          <w:p w:rsidR="003111E5" w:rsidRPr="00FE1BA1" w:rsidRDefault="0095323B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Đặt</w:t>
            </w:r>
            <w:r w:rsidR="003111E5"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3111E5" w:rsidRPr="00FE1BA1">
              <w:rPr>
                <w:rFonts w:ascii="Times New Roman" w:hAnsi="Times New Roman"/>
                <w:position w:val="-12"/>
                <w:sz w:val="26"/>
                <w:szCs w:val="26"/>
              </w:rPr>
              <w:object w:dxaOrig="2000" w:dyaOrig="440">
                <v:shape id="_x0000_i2630" type="#_x0000_t75" style="width:99.85pt;height:22.1pt" o:ole="">
                  <v:imagedata r:id="rId24" o:title=""/>
                </v:shape>
                <o:OLEObject Type="Embed" ProgID="Equation.DSMT4" ShapeID="_x0000_i2630" DrawAspect="Content" ObjectID="_1709298286" r:id="rId25"/>
              </w:object>
            </w:r>
            <w:r w:rsidR="003111E5"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3111E5" w:rsidRPr="00FE1BA1">
              <w:rPr>
                <w:rFonts w:ascii="Times New Roman" w:hAnsi="Times New Roman"/>
                <w:sz w:val="26"/>
                <w:szCs w:val="26"/>
                <w:lang w:val="fr-FR"/>
              </w:rPr>
              <w:sym w:font="Symbol" w:char="F0DE"/>
            </w:r>
            <w:r w:rsidR="003111E5"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3111E5" w:rsidRPr="00FE1BA1">
              <w:rPr>
                <w:rFonts w:ascii="Times New Roman" w:hAnsi="Times New Roman"/>
                <w:position w:val="-26"/>
                <w:sz w:val="26"/>
                <w:szCs w:val="26"/>
              </w:rPr>
              <w:object w:dxaOrig="680" w:dyaOrig="700">
                <v:shape id="_x0000_i2631" type="#_x0000_t75" style="width:34pt;height:34.9pt" o:ole="">
                  <v:imagedata r:id="rId26" o:title=""/>
                </v:shape>
                <o:OLEObject Type="Embed" ProgID="Equation.DSMT4" ShapeID="_x0000_i2631" DrawAspect="Content" ObjectID="_1709298287" r:id="rId27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1 + 16x = 4y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-4y + 1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4y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- 4y = 16x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y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- y = 4x (*)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position w:val="-38"/>
                <w:sz w:val="26"/>
                <w:szCs w:val="26"/>
              </w:rPr>
              <w:object w:dxaOrig="4239" w:dyaOrig="900">
                <v:shape id="_x0000_i2632" type="#_x0000_t75" style="width:212pt;height:45.05pt" o:ole="">
                  <v:imagedata r:id="rId28" o:title=""/>
                </v:shape>
                <o:OLEObject Type="Embed" ProgID="Equation.DSMT4" ShapeID="_x0000_i2632" DrawAspect="Content" ObjectID="_1709298288" r:id="rId29"/>
              </w:object>
            </w:r>
          </w:p>
          <w:p w:rsidR="003111E5" w:rsidRPr="00FE1BA1" w:rsidRDefault="0095323B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=&gt; </w:t>
            </w:r>
            <w:r w:rsidRPr="00FE1BA1">
              <w:rPr>
                <w:rFonts w:ascii="Times New Roman" w:hAnsi="Times New Roman"/>
                <w:position w:val="-36"/>
                <w:sz w:val="26"/>
                <w:szCs w:val="26"/>
              </w:rPr>
              <w:object w:dxaOrig="2260" w:dyaOrig="859">
                <v:shape id="_x0000_i2633" type="#_x0000_t75" style="width:113.1pt;height:42.85pt" o:ole="">
                  <v:imagedata r:id="rId30" o:title=""/>
                </v:shape>
                <o:OLEObject Type="Embed" ProgID="Equation.DSMT4" ShapeID="_x0000_i2633" DrawAspect="Content" ObjectID="_1709298289" r:id="rId31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1270</wp:posOffset>
                      </wp:positionV>
                      <wp:extent cx="5956300" cy="0"/>
                      <wp:effectExtent l="8890" t="10795" r="6985" b="8255"/>
                      <wp:wrapNone/>
                      <wp:docPr id="22" name="Straight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46B7E3" id="Straight Connector 2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pt,.1pt" to="468.4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">
                      <v:stroke dashstyle="1 1" endcap="round"/>
                    </v:line>
                  </w:pict>
                </mc:Fallback>
              </mc:AlternateContent>
            </w:r>
            <w:r w:rsidRPr="00FE1BA1">
              <w:rPr>
                <w:rFonts w:ascii="Times New Roman" w:hAnsi="Times New Roman"/>
                <w:sz w:val="26"/>
                <w:szCs w:val="26"/>
              </w:rPr>
              <w:t>V</w:t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ới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 = y thay </w:t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vào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(*)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x = 4x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- 5x = 0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(x - 5) = 0</w:t>
            </w:r>
          </w:p>
          <w:p w:rsidR="003111E5" w:rsidRPr="00FE1BA1" w:rsidRDefault="0095323B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position w:val="-6"/>
                <w:sz w:val="26"/>
                <w:szCs w:val="26"/>
              </w:rPr>
              <w:object w:dxaOrig="380" w:dyaOrig="260">
                <v:shape id="_x0000_i2635" type="#_x0000_t75" style="width:19pt;height:12.8pt" o:ole="">
                  <v:imagedata r:id="rId32" o:title=""/>
                </v:shape>
                <o:OLEObject Type="Embed" ProgID="Equation.DSMT4" ShapeID="_x0000_i2635" DrawAspect="Content" ObjectID="_1709298290" r:id="rId33"/>
              </w:object>
            </w:r>
            <w:r w:rsidRPr="00FE1BA1">
              <w:rPr>
                <w:rFonts w:ascii="Times New Roman" w:hAnsi="Times New Roman"/>
                <w:position w:val="-36"/>
                <w:sz w:val="26"/>
                <w:szCs w:val="26"/>
              </w:rPr>
              <w:object w:dxaOrig="1540" w:dyaOrig="859">
                <v:shape id="_x0000_i2634" type="#_x0000_t75" style="width:76.85pt;height:42.85pt" o:ole="">
                  <v:imagedata r:id="rId34" o:title=""/>
                </v:shape>
                <o:OLEObject Type="Embed" ProgID="Equation.DSMT4" ShapeID="_x0000_i2634" DrawAspect="Content" ObjectID="_1709298291" r:id="rId35"/>
              </w:object>
            </w:r>
          </w:p>
          <w:p w:rsidR="003111E5" w:rsidRPr="00FE1BA1" w:rsidRDefault="003111E5" w:rsidP="0095323B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Vậy phương trình đã cho có nghiệm duy nhất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 = 5</w:t>
            </w:r>
          </w:p>
        </w:tc>
        <w:tc>
          <w:tcPr>
            <w:tcW w:w="808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6747E" w:rsidRDefault="00B6747E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6747E" w:rsidRDefault="00B6747E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6747E" w:rsidRDefault="00B6747E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B6747E" w:rsidRDefault="00B6747E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2,25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5323B" w:rsidRPr="00FE1BA1" w:rsidRDefault="0095323B" w:rsidP="0095323B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1,0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111E5" w:rsidRPr="00FE1BA1" w:rsidTr="00A9741F">
        <w:tc>
          <w:tcPr>
            <w:tcW w:w="704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lastRenderedPageBreak/>
              <w:t>b/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</w:p>
          <w:p w:rsidR="003111E5" w:rsidRPr="00FE1BA1" w:rsidRDefault="0095323B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3</w:t>
            </w:r>
            <w:r w:rsidR="003111E5" w:rsidRPr="00FE1BA1">
              <w:rPr>
                <w:rFonts w:ascii="Times New Roman" w:hAnsi="Times New Roman"/>
                <w:b/>
                <w:i/>
                <w:sz w:val="26"/>
                <w:szCs w:val="26"/>
              </w:rPr>
              <w:t>,5</w:t>
            </w:r>
          </w:p>
        </w:tc>
        <w:tc>
          <w:tcPr>
            <w:tcW w:w="8514" w:type="dxa"/>
          </w:tcPr>
          <w:p w:rsidR="003111E5" w:rsidRPr="00FE1BA1" w:rsidRDefault="00A9741F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Ta có</w:t>
            </w:r>
            <w:r w:rsidR="003111E5"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: </w:t>
            </w:r>
            <w:r w:rsidR="003111E5" w:rsidRPr="00FE1BA1">
              <w:rPr>
                <w:rFonts w:ascii="Times New Roman" w:hAnsi="Times New Roman"/>
                <w:position w:val="-32"/>
                <w:sz w:val="26"/>
                <w:szCs w:val="26"/>
                <w:lang w:val="fr-FR"/>
              </w:rPr>
              <w:object w:dxaOrig="3700" w:dyaOrig="760">
                <v:shape id="_x0000_i2636" type="#_x0000_t75" style="width:185.1pt;height:38pt" o:ole="">
                  <v:imagedata r:id="rId36" o:title=""/>
                </v:shape>
                <o:OLEObject Type="Embed" ProgID="Equation.DSMT4" ShapeID="_x0000_i2636" DrawAspect="Content" ObjectID="_1709298292" r:id="rId37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491490</wp:posOffset>
                      </wp:positionV>
                      <wp:extent cx="5956300" cy="0"/>
                      <wp:effectExtent l="8890" t="8890" r="6985" b="1016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DB3F97" id="Straight Connector 2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35pt,38.7pt" to="467.65pt,3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">
                      <v:stroke dashstyle="1 1" endcap="round"/>
                    </v:line>
                  </w:pict>
                </mc:Fallback>
              </mc:AlternateConten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(x + y)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+ (x + y) – 12 = 0 </w:t>
            </w:r>
            <w:r w:rsidRPr="00FE1BA1">
              <w:rPr>
                <w:rFonts w:ascii="Times New Roman" w:hAnsi="Times New Roman"/>
                <w:sz w:val="26"/>
                <w:szCs w:val="26"/>
              </w:rPr>
              <w:sym w:font="Symbol" w:char="F0DB"/>
            </w:r>
            <w:r w:rsidRPr="00FE1BA1">
              <w:rPr>
                <w:rFonts w:ascii="Times New Roman" w:hAnsi="Times New Roman"/>
                <w:position w:val="-30"/>
                <w:sz w:val="26"/>
                <w:szCs w:val="26"/>
              </w:rPr>
              <w:object w:dxaOrig="1180" w:dyaOrig="720">
                <v:shape id="_x0000_i2637" type="#_x0000_t75" style="width:59.2pt;height:36.2pt" o:ole="">
                  <v:imagedata r:id="rId38" o:title=""/>
                </v:shape>
                <o:OLEObject Type="Embed" ProgID="Equation.DSMT4" ShapeID="_x0000_i2637" DrawAspect="Content" ObjectID="_1709298293" r:id="rId39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N</w:t>
            </w:r>
            <w:r w:rsidR="0095323B" w:rsidRPr="00FE1BA1">
              <w:rPr>
                <w:rFonts w:ascii="Times New Roman" w:hAnsi="Times New Roman"/>
                <w:sz w:val="26"/>
                <w:szCs w:val="26"/>
                <w:lang w:val="fr-FR"/>
              </w:rPr>
              <w:t>ế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u x + y = 3</w:t>
            </w:r>
          </w:p>
          <w:p w:rsidR="003111E5" w:rsidRPr="00FE1BA1" w:rsidRDefault="0095323B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position w:val="-70"/>
                <w:sz w:val="26"/>
                <w:szCs w:val="26"/>
              </w:rPr>
              <w:object w:dxaOrig="4260" w:dyaOrig="1520">
                <v:shape id="_x0000_i2639" type="#_x0000_t75" style="width:212.9pt;height:76pt" o:ole="">
                  <v:imagedata r:id="rId40" o:title=""/>
                </v:shape>
                <o:OLEObject Type="Embed" ProgID="Equation.DSMT4" ShapeID="_x0000_i2639" DrawAspect="Content" ObjectID="_1709298294" r:id="rId41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-9525</wp:posOffset>
                      </wp:positionV>
                      <wp:extent cx="5956300" cy="0"/>
                      <wp:effectExtent l="9525" t="12065" r="6350" b="6985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DB6EE9B" id="Straight Connector 20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3pt,-.75pt" to="467.7pt,-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">
                      <v:stroke dashstyle="1 1" endcap="round"/>
                    </v:line>
                  </w:pict>
                </mc:Fallback>
              </mc:AlternateContent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Nếu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 + y = -4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position w:val="-30"/>
                <w:sz w:val="26"/>
                <w:szCs w:val="26"/>
              </w:rPr>
              <w:object w:dxaOrig="1480" w:dyaOrig="720">
                <v:shape id="_x0000_i2638" type="#_x0000_t75" style="width:74.2pt;height:36.2pt" o:ole="">
                  <v:imagedata r:id="rId42" o:title=""/>
                </v:shape>
                <o:OLEObject Type="Embed" ProgID="Equation.DSMT4" ShapeID="_x0000_i2638" DrawAspect="Content" ObjectID="_1709298295" r:id="rId43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vô nghiệm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3111E5" w:rsidRPr="00FE1BA1" w:rsidRDefault="003111E5" w:rsidP="0095323B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="0095323B" w:rsidRPr="00FE1BA1">
              <w:rPr>
                <w:rFonts w:ascii="Times New Roman" w:hAnsi="Times New Roman"/>
                <w:sz w:val="26"/>
                <w:szCs w:val="26"/>
              </w:rPr>
              <w:t>Vậy hệ đã cho có 2 nghiệ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m (x; y) = (0; 3), (3; 0)</w:t>
            </w:r>
          </w:p>
        </w:tc>
        <w:tc>
          <w:tcPr>
            <w:tcW w:w="808" w:type="dxa"/>
          </w:tcPr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1,</w:t>
            </w:r>
            <w:r w:rsidR="00093B30" w:rsidRPr="00FE1BA1">
              <w:rPr>
                <w:rFonts w:ascii="Times New Roman" w:hAnsi="Times New Roman"/>
                <w:sz w:val="26"/>
                <w:szCs w:val="26"/>
              </w:rPr>
              <w:t>5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5323B" w:rsidRPr="00FE1BA1" w:rsidRDefault="0095323B" w:rsidP="00193DB3">
            <w:pPr>
              <w:spacing w:before="12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95323B" w:rsidRPr="00FE1BA1" w:rsidRDefault="0095323B" w:rsidP="00193DB3">
            <w:pPr>
              <w:spacing w:before="12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before="12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1,0</w:t>
            </w:r>
          </w:p>
          <w:p w:rsidR="003111E5" w:rsidRPr="00FE1BA1" w:rsidRDefault="003111E5" w:rsidP="00193DB3">
            <w:pPr>
              <w:spacing w:before="12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before="12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3111E5" w:rsidP="00193DB3">
            <w:pPr>
              <w:spacing w:before="12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3111E5" w:rsidRPr="00FE1BA1" w:rsidRDefault="00093B30" w:rsidP="00193DB3">
            <w:pPr>
              <w:spacing w:before="12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1,0</w:t>
            </w:r>
          </w:p>
          <w:p w:rsidR="003111E5" w:rsidRPr="00FE1BA1" w:rsidRDefault="003111E5" w:rsidP="00193DB3">
            <w:pPr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A491F" w:rsidRPr="00FE1BA1" w:rsidTr="00D85FDD">
        <w:tc>
          <w:tcPr>
            <w:tcW w:w="10026" w:type="dxa"/>
            <w:gridSpan w:val="3"/>
            <w:shd w:val="clear" w:color="auto" w:fill="F2F2F2" w:themeFill="background1" w:themeFillShade="F2"/>
          </w:tcPr>
          <w:p w:rsidR="00EA491F" w:rsidRPr="00EA491F" w:rsidRDefault="00EA491F" w:rsidP="00EA491F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A491F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Câu 3. </w:t>
            </w:r>
            <w:r w:rsidRPr="00EA491F">
              <w:rPr>
                <w:rFonts w:ascii="Times New Roman" w:hAnsi="Times New Roman"/>
                <w:sz w:val="26"/>
                <w:szCs w:val="26"/>
                <w:lang w:val="fr-FR"/>
              </w:rPr>
              <w:t>(</w:t>
            </w:r>
            <w:r w:rsidRPr="00EA491F">
              <w:rPr>
                <w:rFonts w:ascii="Times New Roman" w:hAnsi="Times New Roman"/>
                <w:i/>
                <w:sz w:val="26"/>
                <w:szCs w:val="26"/>
                <w:lang w:val="fr-FR"/>
              </w:rPr>
              <w:t>1,0 điểm</w:t>
            </w:r>
            <w:r w:rsidRPr="00EA491F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</w:p>
          <w:p w:rsidR="00EA491F" w:rsidRPr="00EA491F" w:rsidRDefault="00EA491F" w:rsidP="00EA491F">
            <w:pPr>
              <w:ind w:firstLine="72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A491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Cho </w:t>
            </w:r>
            <w:r w:rsidRPr="00EA491F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2600" w:dyaOrig="360">
                <v:shape id="_x0000_i2640" type="#_x0000_t75" style="width:129.85pt;height:18.1pt" o:ole="">
                  <v:imagedata r:id="rId44" o:title=""/>
                </v:shape>
                <o:OLEObject Type="Embed" ProgID="Equation.DSMT4" ShapeID="_x0000_i2640" DrawAspect="Content" ObjectID="_1709298296" r:id="rId45"/>
              </w:object>
            </w:r>
            <w:r w:rsidRPr="00EA491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ìm giá trị nhỏ nhất của biểu thức: </w:t>
            </w:r>
          </w:p>
          <w:p w:rsidR="00EA491F" w:rsidRPr="00FE1BA1" w:rsidRDefault="00EA491F" w:rsidP="00EA491F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</w:pPr>
            <w:r w:rsidRPr="00EA491F">
              <w:rPr>
                <w:rFonts w:ascii="Times New Roman" w:hAnsi="Times New Roman"/>
                <w:position w:val="-32"/>
                <w:sz w:val="26"/>
                <w:szCs w:val="26"/>
                <w:lang w:val="fr-FR"/>
              </w:rPr>
              <w:object w:dxaOrig="3700" w:dyaOrig="760">
                <v:shape id="_x0000_i2641" type="#_x0000_t75" style="width:185.1pt;height:38pt" o:ole="">
                  <v:imagedata r:id="rId46" o:title=""/>
                </v:shape>
                <o:OLEObject Type="Embed" ProgID="Equation.DSMT4" ShapeID="_x0000_i2641" DrawAspect="Content" ObjectID="_1709298297" r:id="rId47"/>
              </w:object>
            </w:r>
          </w:p>
        </w:tc>
      </w:tr>
      <w:tr w:rsidR="003111E5" w:rsidRPr="00FE1BA1" w:rsidTr="00A9741F">
        <w:tc>
          <w:tcPr>
            <w:tcW w:w="704" w:type="dxa"/>
          </w:tcPr>
          <w:p w:rsidR="003111E5" w:rsidRPr="00FE1BA1" w:rsidRDefault="00093B30" w:rsidP="00193DB3">
            <w:pPr>
              <w:spacing w:line="288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fr-FR"/>
              </w:rPr>
              <w:t>1,0</w:t>
            </w:r>
          </w:p>
        </w:tc>
        <w:tc>
          <w:tcPr>
            <w:tcW w:w="8514" w:type="dxa"/>
          </w:tcPr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093B30" w:rsidRPr="00FE1BA1">
              <w:rPr>
                <w:rFonts w:ascii="Times New Roman" w:hAnsi="Times New Roman"/>
                <w:sz w:val="26"/>
                <w:szCs w:val="26"/>
              </w:rPr>
              <w:t>Áp dụng bất đẳng thức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E1BA1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2299" w:dyaOrig="620">
                <v:shape id="_x0000_i2642" type="#_x0000_t75" style="width:114.85pt;height:30.9pt" o:ole="">
                  <v:imagedata r:id="rId48" o:title=""/>
                </v:shape>
                <o:OLEObject Type="Embed" ProgID="Equation.DSMT4" ShapeID="_x0000_i2642" DrawAspect="Content" ObjectID="_1709298298" r:id="rId49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(v</w:t>
            </w:r>
            <w:r w:rsidR="00093B30" w:rsidRPr="00FE1BA1">
              <w:rPr>
                <w:rFonts w:ascii="Times New Roman" w:hAnsi="Times New Roman"/>
                <w:sz w:val="26"/>
                <w:szCs w:val="26"/>
              </w:rPr>
              <w:t>ớ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i A, B, C &gt; 0)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sym w:font="Symbol" w:char="F0DE"/>
            </w:r>
            <w:r w:rsidR="00093B30"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với x, y, z &gt; 0 ta có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: </w:t>
            </w:r>
            <w:r w:rsidRPr="00FE1BA1">
              <w:rPr>
                <w:rFonts w:ascii="Times New Roman" w:hAnsi="Times New Roman"/>
                <w:position w:val="-28"/>
                <w:sz w:val="26"/>
                <w:szCs w:val="26"/>
                <w:lang w:val="fr-FR"/>
              </w:rPr>
              <w:object w:dxaOrig="2740" w:dyaOrig="660">
                <v:shape id="_x0000_i2643" type="#_x0000_t75" style="width:136.95pt;height:33.15pt" o:ole="">
                  <v:imagedata r:id="rId50" o:title=""/>
                </v:shape>
                <o:OLEObject Type="Embed" ProgID="Equation.DSMT4" ShapeID="_x0000_i2643" DrawAspect="Content" ObjectID="_1709298299" r:id="rId51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-20955</wp:posOffset>
                      </wp:positionH>
                      <wp:positionV relativeFrom="paragraph">
                        <wp:posOffset>433705</wp:posOffset>
                      </wp:positionV>
                      <wp:extent cx="5956300" cy="0"/>
                      <wp:effectExtent l="5080" t="5715" r="10795" b="13335"/>
                      <wp:wrapNone/>
                      <wp:docPr id="19" name="Straight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4DB25F" id="Straight Connector 19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65pt,34.15pt" to="467.35pt,3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">
                      <v:stroke dashstyle="1 1" endcap="round"/>
                    </v:line>
                  </w:pict>
                </mc:Fallback>
              </mc:AlternateConten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sym w:font="Symbol" w:char="F0DE"/>
            </w:r>
            <w:r w:rsidRPr="00FE1BA1">
              <w:rPr>
                <w:rFonts w:ascii="Times New Roman" w:hAnsi="Times New Roman"/>
                <w:position w:val="-28"/>
                <w:sz w:val="26"/>
                <w:szCs w:val="26"/>
                <w:lang w:val="fr-FR"/>
              </w:rPr>
              <w:object w:dxaOrig="2980" w:dyaOrig="660">
                <v:shape id="_x0000_i2644" type="#_x0000_t75" style="width:148.85pt;height:33.15pt" o:ole="">
                  <v:imagedata r:id="rId52" o:title=""/>
                </v:shape>
                <o:OLEObject Type="Embed" ProgID="Equation.DSMT4" ShapeID="_x0000_i2644" DrawAspect="Content" ObjectID="_1709298300" r:id="rId53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sym w:font="Symbol" w:char="F0DE"/>
            </w:r>
            <w:r w:rsidRPr="00FE1BA1">
              <w:rPr>
                <w:rFonts w:ascii="Times New Roman" w:hAnsi="Times New Roman"/>
                <w:position w:val="-28"/>
                <w:sz w:val="26"/>
                <w:szCs w:val="26"/>
                <w:lang w:val="fr-FR"/>
              </w:rPr>
              <w:object w:dxaOrig="6080" w:dyaOrig="660">
                <v:shape id="_x0000_i2645" type="#_x0000_t75" style="width:303.9pt;height:33.15pt" o:ole="">
                  <v:imagedata r:id="rId54" o:title=""/>
                </v:shape>
                <o:OLEObject Type="Embed" ProgID="Equation.DSMT4" ShapeID="_x0000_i2645" DrawAspect="Content" ObjectID="_1709298301" r:id="rId55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441325</wp:posOffset>
                      </wp:positionV>
                      <wp:extent cx="5956300" cy="0"/>
                      <wp:effectExtent l="8255" t="11430" r="7620" b="7620"/>
                      <wp:wrapNone/>
                      <wp:docPr id="18" name="Straight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56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3BC089" id="Straight Connector 18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4pt,34.75pt" to="467.6pt,3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">
                      <v:stroke dashstyle="1 1" endcap="round"/>
                    </v:line>
                  </w:pict>
                </mc:Fallback>
              </mc:AlternateConten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ab/>
              <w:t xml:space="preserve">      </w:t>
            </w:r>
            <w:r w:rsidRPr="00FE1BA1">
              <w:rPr>
                <w:rFonts w:ascii="Times New Roman" w:hAnsi="Times New Roman"/>
                <w:position w:val="-28"/>
                <w:sz w:val="26"/>
                <w:szCs w:val="26"/>
                <w:lang w:val="fr-FR"/>
              </w:rPr>
              <w:object w:dxaOrig="4500" w:dyaOrig="660">
                <v:shape id="_x0000_i2646" type="#_x0000_t75" style="width:224.85pt;height:33.15pt" o:ole="">
                  <v:imagedata r:id="rId56" o:title=""/>
                </v:shape>
                <o:OLEObject Type="Embed" ProgID="Equation.DSMT4" ShapeID="_x0000_i2646" DrawAspect="Content" ObjectID="_1709298302" r:id="rId57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ab/>
              <w:t xml:space="preserve">      = </w:t>
            </w:r>
            <w:r w:rsidRPr="00FE1BA1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5860" w:dyaOrig="680">
                <v:shape id="_x0000_i2647" type="#_x0000_t75" style="width:292.85pt;height:34pt" o:ole="">
                  <v:imagedata r:id="rId58" o:title=""/>
                </v:shape>
                <o:OLEObject Type="Embed" ProgID="Equation.DSMT4" ShapeID="_x0000_i2647" DrawAspect="Content" ObjectID="_1709298303" r:id="rId59"/>
              </w:objec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(Do 3(xy + yz + zx) 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sym w:font="Symbol" w:char="F0A3"/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(x + y + z)</w:t>
            </w:r>
            <w:r w:rsidRPr="00FE1BA1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093B30" w:rsidRPr="00FE1BA1">
              <w:rPr>
                <w:rFonts w:ascii="Times New Roman" w:hAnsi="Times New Roman"/>
                <w:sz w:val="26"/>
                <w:szCs w:val="26"/>
                <w:lang w:val="fr-FR"/>
              </w:rPr>
              <w:t>và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x + y + z = 1)</w:t>
            </w:r>
          </w:p>
          <w:p w:rsidR="003111E5" w:rsidRPr="00FE1BA1" w:rsidRDefault="003111E5" w:rsidP="00193DB3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Dấu "=" xẩy ra khi và chỉ khi </w:t>
            </w:r>
            <w:r w:rsidRPr="00FE1BA1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1300" w:dyaOrig="620">
                <v:shape id="_x0000_i2648" type="#_x0000_t75" style="width:64.95pt;height:30.9pt" o:ole="">
                  <v:imagedata r:id="rId60" o:title=""/>
                </v:shape>
                <o:OLEObject Type="Embed" ProgID="Equation.DSMT4" ShapeID="_x0000_i2648" DrawAspect="Content" ObjectID="_1709298304" r:id="rId61"/>
              </w:object>
            </w:r>
          </w:p>
          <w:p w:rsidR="003111E5" w:rsidRDefault="003111E5" w:rsidP="00093B30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ab/>
              <w:t>Vậy P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min</w:t>
            </w: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30</w:t>
            </w:r>
            <w:r w:rsidRPr="00FE1BA1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1620" w:dyaOrig="620">
                <v:shape id="_x0000_i2649" type="#_x0000_t75" style="width:80.85pt;height:30.9pt" o:ole="">
                  <v:imagedata r:id="rId62" o:title=""/>
                </v:shape>
                <o:OLEObject Type="Embed" ProgID="Equation.DSMT4" ShapeID="_x0000_i2649" DrawAspect="Content" ObjectID="_1709298305" r:id="rId63"/>
              </w:object>
            </w:r>
          </w:p>
          <w:p w:rsidR="00B6747E" w:rsidRPr="00FE1BA1" w:rsidRDefault="00B6747E" w:rsidP="00093B30">
            <w:pPr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808" w:type="dxa"/>
          </w:tcPr>
          <w:p w:rsidR="00093B30" w:rsidRPr="00FE1BA1" w:rsidRDefault="00093B30" w:rsidP="00093B30">
            <w:pPr>
              <w:spacing w:before="24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3111E5" w:rsidRPr="00FE1BA1" w:rsidRDefault="00093B30" w:rsidP="00093B30">
            <w:pPr>
              <w:spacing w:before="24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:rsidR="003111E5" w:rsidRPr="00FE1BA1" w:rsidRDefault="003111E5" w:rsidP="00193DB3">
            <w:pPr>
              <w:spacing w:before="24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3111E5" w:rsidRPr="00FE1BA1" w:rsidRDefault="003111E5" w:rsidP="00193DB3">
            <w:pPr>
              <w:spacing w:before="24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3111E5" w:rsidRPr="00FE1BA1" w:rsidRDefault="00093B30" w:rsidP="00193DB3">
            <w:pPr>
              <w:spacing w:before="36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0,5</w:t>
            </w:r>
          </w:p>
          <w:p w:rsidR="003111E5" w:rsidRPr="00FE1BA1" w:rsidRDefault="003111E5" w:rsidP="00193DB3">
            <w:pPr>
              <w:spacing w:before="24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3111E5" w:rsidRPr="00FE1BA1" w:rsidRDefault="00093B30" w:rsidP="00193DB3">
            <w:pPr>
              <w:spacing w:before="60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FE1BA1">
              <w:rPr>
                <w:rFonts w:ascii="Times New Roman" w:hAnsi="Times New Roman"/>
                <w:sz w:val="26"/>
                <w:szCs w:val="26"/>
                <w:lang w:val="fr-FR"/>
              </w:rPr>
              <w:t>0,25</w:t>
            </w:r>
          </w:p>
          <w:p w:rsidR="003111E5" w:rsidRPr="00FE1BA1" w:rsidRDefault="003111E5" w:rsidP="00193DB3">
            <w:pPr>
              <w:spacing w:before="240" w:line="288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FE1BA1" w:rsidRPr="00FE1BA1" w:rsidTr="00EA491F">
        <w:tc>
          <w:tcPr>
            <w:tcW w:w="10026" w:type="dxa"/>
            <w:gridSpan w:val="3"/>
            <w:shd w:val="clear" w:color="auto" w:fill="F2F2F2" w:themeFill="background1" w:themeFillShade="F2"/>
          </w:tcPr>
          <w:p w:rsidR="00FE1BA1" w:rsidRDefault="00FE1BA1" w:rsidP="00FE1BA1">
            <w:pPr>
              <w:spacing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lastRenderedPageBreak/>
              <w:t>Câu 4.</w:t>
            </w:r>
            <w:r w:rsidRPr="00FE1BA1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</w:t>
            </w:r>
            <w:r w:rsidRPr="00FE1BA1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8,0 điểm</w:t>
            </w:r>
            <w:r w:rsidRPr="00FE1BA1">
              <w:rPr>
                <w:rFonts w:ascii="Times New Roman" w:hAnsi="Times New Roman"/>
                <w:sz w:val="26"/>
                <w:szCs w:val="26"/>
                <w:lang w:val="nl-NL"/>
              </w:rPr>
              <w:t>).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FE1BA1" w:rsidRPr="00FE1BA1" w:rsidRDefault="00FE1BA1" w:rsidP="00FE1BA1">
            <w:pPr>
              <w:spacing w:line="312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a) Cho tam giác ABC với đường tròn bàng tiếp góc A có tâm J. Đường tròn này tiếp xúc với các cạnh BC, CA, AB lần lượt tạ các điểm A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, B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, C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. Giả sử các đường thẳng AB và A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B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vuông góc với nhau tại D. Gọi E là chân đường cao hạ từ C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xuống DJ. Tính các góc BEA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và AEB</w:t>
            </w:r>
            <w:r w:rsidRPr="00FE1BA1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FE1BA1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FE1BA1" w:rsidRPr="00FE1BA1" w:rsidRDefault="00FE1BA1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ab/>
              <w:t xml:space="preserve">b) Cho tam giác ABC sao cho tồn tại điểm F nằm ở bên trong tam giác thoả mãn </w:t>
            </w:r>
            <w:r w:rsidRPr="00FE1BA1">
              <w:rPr>
                <w:rFonts w:ascii="Times New Roman" w:hAnsi="Times New Roman"/>
                <w:position w:val="-12"/>
                <w:sz w:val="26"/>
                <w:szCs w:val="26"/>
              </w:rPr>
              <w:object w:dxaOrig="2100" w:dyaOrig="460">
                <v:shape id="_x0000_i2650" type="#_x0000_t75" style="width:105.15pt;height:22.95pt" o:ole="">
                  <v:imagedata r:id="rId64" o:title=""/>
                </v:shape>
                <o:OLEObject Type="Embed" ProgID="Equation.DSMT4" ShapeID="_x0000_i2650" DrawAspect="Content" ObjectID="_1709298306" r:id="rId65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. Các đường thẳng BF và CF cắt các đường thẳng AC và AB lần lượt tại các điểm D và E. Chứng minh </w:t>
            </w:r>
            <w:r w:rsidRPr="00FE1BA1">
              <w:rPr>
                <w:rFonts w:ascii="Times New Roman" w:hAnsi="Times New Roman"/>
                <w:position w:val="-12"/>
                <w:sz w:val="26"/>
                <w:szCs w:val="26"/>
              </w:rPr>
              <w:object w:dxaOrig="1800" w:dyaOrig="360">
                <v:shape id="_x0000_i2651" type="#_x0000_t75" style="width:90.1pt;height:18.1pt" o:ole="">
                  <v:imagedata r:id="rId66" o:title=""/>
                </v:shape>
                <o:OLEObject Type="Embed" ProgID="Equation.DSMT4" ShapeID="_x0000_i2651" DrawAspect="Content" ObjectID="_1709298307" r:id="rId67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</w:tr>
      <w:tr w:rsidR="00A9741F" w:rsidRPr="00FE1BA1" w:rsidTr="00FE1BA1">
        <w:tc>
          <w:tcPr>
            <w:tcW w:w="704" w:type="dxa"/>
            <w:vMerge w:val="restart"/>
          </w:tcPr>
          <w:p w:rsidR="00A9741F" w:rsidRPr="00A9741F" w:rsidRDefault="00A9741F" w:rsidP="00FE1BA1">
            <w:pPr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A9741F">
              <w:rPr>
                <w:rFonts w:ascii="Times New Roman" w:hAnsi="Times New Roman"/>
                <w:b/>
                <w:i/>
                <w:sz w:val="26"/>
                <w:szCs w:val="26"/>
              </w:rPr>
              <w:t>4,0</w:t>
            </w:r>
          </w:p>
        </w:tc>
        <w:tc>
          <w:tcPr>
            <w:tcW w:w="8514" w:type="dxa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pict w14:anchorId="591747E9">
                <v:shape id="_x0000_i2652" type="#_x0000_t75" style="width:262.8pt;height:174.5pt">
                  <v:imagedata r:id="rId68" o:title=""/>
                </v:shape>
              </w:pict>
            </w: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pl-PL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pl-PL"/>
              </w:rPr>
              <w:t>2,0</w:t>
            </w:r>
          </w:p>
        </w:tc>
      </w:tr>
      <w:tr w:rsidR="00A9741F" w:rsidRPr="00FE1BA1" w:rsidTr="00FE1BA1">
        <w:tc>
          <w:tcPr>
            <w:tcW w:w="704" w:type="dxa"/>
            <w:vMerge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Gọi K là giao điểm của JC và MN. Vì 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2079" w:dyaOrig="320" w14:anchorId="437BB0F3">
                <v:shape id="_x0000_i2653" type="#_x0000_t75" style="width:103.8pt;height:15.9pt" o:ole="">
                  <v:imagedata r:id="rId69" o:title=""/>
                </v:shape>
                <o:OLEObject Type="Embed" ProgID="Equation.3" ShapeID="_x0000_i2653" DrawAspect="Content" ObjectID="_1709298308" r:id="rId70"/>
              </w:object>
            </w:r>
          </w:p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Nên JK song song và bằng PD. Do tam giác CNJ vuông tại N nên </w:t>
            </w:r>
            <w:r w:rsidRPr="00FE1BA1">
              <w:rPr>
                <w:rFonts w:ascii="Times New Roman" w:hAnsi="Times New Roman"/>
                <w:position w:val="-24"/>
                <w:sz w:val="26"/>
                <w:szCs w:val="26"/>
              </w:rPr>
              <w:object w:dxaOrig="4040" w:dyaOrig="620" w14:anchorId="7B404220">
                <v:shape id="_x0000_i2654" type="#_x0000_t75" style="width:201.85pt;height:30.9pt" o:ole="">
                  <v:imagedata r:id="rId71" o:title=""/>
                </v:shape>
                <o:OLEObject Type="Embed" ProgID="Equation.3" ShapeID="_x0000_i2654" DrawAspect="Content" ObjectID="_1709298309" r:id="rId72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1020" w:dyaOrig="320" w14:anchorId="6B35BC62">
                <v:shape id="_x0000_i2655" type="#_x0000_t75" style="width:50.8pt;height:15.9pt" o:ole="">
                  <v:imagedata r:id="rId73" o:title=""/>
                </v:shape>
                <o:OLEObject Type="Embed" ProgID="Equation.3" ShapeID="_x0000_i2655" DrawAspect="Content" ObjectID="_1709298310" r:id="rId74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đồng dạng với </w:t>
            </w:r>
            <w:r w:rsidRPr="00FE1BA1">
              <w:rPr>
                <w:rFonts w:ascii="Times New Roman" w:hAnsi="Times New Roman"/>
                <w:position w:val="-6"/>
                <w:sz w:val="26"/>
                <w:szCs w:val="26"/>
              </w:rPr>
              <w:object w:dxaOrig="639" w:dyaOrig="279" w14:anchorId="0788F810">
                <v:shape id="_x0000_i2656" type="#_x0000_t75" style="width:31.8pt;height:14.15pt" o:ole="">
                  <v:imagedata r:id="rId75" o:title=""/>
                </v:shape>
                <o:OLEObject Type="Embed" ProgID="Equation.3" ShapeID="_x0000_i2656" DrawAspect="Content" ObjectID="_1709298311" r:id="rId76"/>
              </w:object>
            </w:r>
          </w:p>
          <w:p w:rsidR="00A9741F" w:rsidRPr="00FE1BA1" w:rsidRDefault="00A9741F" w:rsidP="00FE1BA1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pl-PL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pl-PL"/>
              </w:rPr>
              <w:t>1,0</w:t>
            </w:r>
          </w:p>
        </w:tc>
      </w:tr>
      <w:tr w:rsidR="00A9741F" w:rsidRPr="00FE1BA1" w:rsidTr="00FE1BA1">
        <w:tc>
          <w:tcPr>
            <w:tcW w:w="704" w:type="dxa"/>
            <w:vMerge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FE1BA1" w:rsidRDefault="00A9741F" w:rsidP="00A9741F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Do 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1560" w:dyaOrig="320" w14:anchorId="6D2F7A49">
                <v:shape id="_x0000_i2657" type="#_x0000_t75" style="width:78.2pt;height:15.9pt" o:ole="">
                  <v:imagedata r:id="rId77" o:title=""/>
                </v:shape>
                <o:OLEObject Type="Embed" ProgID="Equation.3" ShapeID="_x0000_i2657" DrawAspect="Content" ObjectID="_1709298312" r:id="rId78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nên 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920" w:dyaOrig="320" w14:anchorId="51733516">
                <v:shape id="_x0000_i2658" type="#_x0000_t75" style="width:45.95pt;height:15.9pt" o:ole="">
                  <v:imagedata r:id="rId79" o:title=""/>
                </v:shape>
                <o:OLEObject Type="Embed" ProgID="Equation.3" ShapeID="_x0000_i2658" DrawAspect="Content" ObjectID="_1709298313" r:id="rId80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>. Từ đó suy ra ba điểm P, E, C thẳng hàng.</w:t>
            </w:r>
          </w:p>
          <w:p w:rsidR="00A9741F" w:rsidRPr="00FE1BA1" w:rsidRDefault="00A9741F" w:rsidP="00A9741F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Do 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2880" w:dyaOrig="360" w14:anchorId="4BC85C7E">
                <v:shape id="_x0000_i2659" type="#_x0000_t75" style="width:2in;height:18.1pt" o:ole="">
                  <v:imagedata r:id="rId81" o:title=""/>
                </v:shape>
                <o:OLEObject Type="Embed" ProgID="Equation.3" ShapeID="_x0000_i2659" DrawAspect="Content" ObjectID="_1709298314" r:id="rId82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 nên các điểm M, N, E nằm trên đường tròn đường kính JC. Khi đó 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2659" w:dyaOrig="320" w14:anchorId="60911CE5">
                <v:shape id="_x0000_i2660" type="#_x0000_t75" style="width:132.95pt;height:15.9pt" o:ole="">
                  <v:imagedata r:id="rId83" o:title=""/>
                </v:shape>
                <o:OLEObject Type="Embed" ProgID="Equation.3" ShapeID="_x0000_i2660" DrawAspect="Content" ObjectID="_1709298315" r:id="rId84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>hay BEMD là tứ giác nội tiếp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1560" w:dyaOrig="360" w14:anchorId="3A0E7634">
                <v:shape id="_x0000_i2661" type="#_x0000_t75" style="width:78.2pt;height:18.1pt" o:ole="">
                  <v:imagedata r:id="rId85" o:title=""/>
                </v:shape>
                <o:OLEObject Type="Embed" ProgID="Equation.3" ShapeID="_x0000_i2661" DrawAspect="Content" ObjectID="_1709298316" r:id="rId86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A9741F" w:rsidRPr="00FE1BA1" w:rsidRDefault="00A9741F" w:rsidP="00A9741F">
            <w:pPr>
              <w:jc w:val="both"/>
              <w:rPr>
                <w:rFonts w:ascii="Times New Roman" w:hAnsi="Times New Roman"/>
                <w:sz w:val="26"/>
                <w:szCs w:val="26"/>
                <w:lang w:val="pl-PL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Tứ giác ADEN cũng nội tiếp vì 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2360" w:dyaOrig="320" w14:anchorId="57D969C7">
                <v:shape id="_x0000_i2662" type="#_x0000_t75" style="width:117.95pt;height:15.9pt" o:ole="">
                  <v:imagedata r:id="rId87" o:title=""/>
                </v:shape>
                <o:OLEObject Type="Embed" ProgID="Equation.3" ShapeID="_x0000_i2662" DrawAspect="Content" ObjectID="_1709298317" r:id="rId88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 xml:space="preserve">Suy ra </w: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1260" w:dyaOrig="360" w14:anchorId="4ABBDCAC">
                <v:shape id="_x0000_i2663" type="#_x0000_t75" style="width:63.15pt;height:18.1pt" o:ole="">
                  <v:imagedata r:id="rId89" o:title=""/>
                </v:shape>
                <o:OLEObject Type="Embed" ProgID="Equation.3" ShapeID="_x0000_i2663" DrawAspect="Content" ObjectID="_1709298318" r:id="rId90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pl-PL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pl-PL"/>
              </w:rPr>
              <w:t>1,0</w:t>
            </w:r>
          </w:p>
        </w:tc>
      </w:tr>
      <w:tr w:rsidR="00A9741F" w:rsidRPr="00FE1BA1" w:rsidTr="00FE1BA1">
        <w:tc>
          <w:tcPr>
            <w:tcW w:w="704" w:type="dxa"/>
            <w:vMerge w:val="restart"/>
          </w:tcPr>
          <w:p w:rsidR="00A9741F" w:rsidRPr="00A9741F" w:rsidRDefault="00A9741F" w:rsidP="00FE1BA1">
            <w:pPr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A9741F">
              <w:rPr>
                <w:rFonts w:ascii="Times New Roman" w:hAnsi="Times New Roman"/>
                <w:b/>
                <w:i/>
                <w:sz w:val="26"/>
                <w:szCs w:val="26"/>
              </w:rPr>
              <w:t>4,0</w:t>
            </w:r>
          </w:p>
        </w:tc>
        <w:tc>
          <w:tcPr>
            <w:tcW w:w="8514" w:type="dxa"/>
          </w:tcPr>
          <w:p w:rsidR="00A9741F" w:rsidRPr="00FE1BA1" w:rsidRDefault="00A9741F" w:rsidP="00FE1BA1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pict w14:anchorId="4F71C926">
                <v:shape id="_x0000_i2664" type="#_x0000_t75" style="width:221.75pt;height:129pt">
                  <v:imagedata r:id="rId91" o:title=""/>
                </v:shape>
              </w:pict>
            </w: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t>0,5</w:t>
            </w:r>
          </w:p>
        </w:tc>
      </w:tr>
      <w:tr w:rsidR="00A9741F" w:rsidRPr="00FE1BA1" w:rsidTr="00FE1BA1">
        <w:tc>
          <w:tcPr>
            <w:tcW w:w="704" w:type="dxa"/>
            <w:vMerge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7020" w:dyaOrig="360" w14:anchorId="649E87E0">
                <v:shape id="_x0000_i2665" type="#_x0000_t75" style="width:351.15pt;height:18.1pt" o:ole="">
                  <v:imagedata r:id="rId92" o:title=""/>
                </v:shape>
                <o:OLEObject Type="Embed" ProgID="Equation.3" ShapeID="_x0000_i2665" DrawAspect="Content" ObjectID="_1709298319" r:id="rId93"/>
              </w:object>
            </w:r>
          </w:p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t>0,5</w:t>
            </w:r>
          </w:p>
        </w:tc>
      </w:tr>
      <w:tr w:rsidR="00A9741F" w:rsidRPr="00FE1BA1" w:rsidTr="00FE1BA1">
        <w:tc>
          <w:tcPr>
            <w:tcW w:w="704" w:type="dxa"/>
            <w:vMerge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>Dựng ra phía ngoài hai tam giác đều ABQ, và ACP thì các điểm F, D, P thẳng hàng và các điểm F, E, Q thẳng hàng.</w:t>
            </w:r>
          </w:p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Ta có </w:t>
            </w:r>
            <w:r w:rsidRPr="00FE1BA1">
              <w:rPr>
                <w:rFonts w:ascii="Times New Roman" w:hAnsi="Times New Roman"/>
                <w:position w:val="-12"/>
                <w:sz w:val="26"/>
                <w:szCs w:val="26"/>
              </w:rPr>
              <w:object w:dxaOrig="4480" w:dyaOrig="360" w14:anchorId="17981B7B">
                <v:shape id="_x0000_i2666" type="#_x0000_t75" style="width:223.95pt;height:18.1pt" o:ole="">
                  <v:imagedata r:id="rId94" o:title=""/>
                </v:shape>
                <o:OLEObject Type="Embed" ProgID="Equation.3" ShapeID="_x0000_i2666" DrawAspect="Content" ObjectID="_1709298320" r:id="rId95"/>
              </w:object>
            </w:r>
          </w:p>
          <w:p w:rsidR="00A9741F" w:rsidRPr="00FE1BA1" w:rsidRDefault="00A9741F" w:rsidP="00FE1BA1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position w:val="-30"/>
                <w:sz w:val="26"/>
                <w:szCs w:val="26"/>
              </w:rPr>
              <w:object w:dxaOrig="1719" w:dyaOrig="680" w14:anchorId="4162FE1F">
                <v:shape id="_x0000_i2667" type="#_x0000_t75" style="width:86.15pt;height:34pt" o:ole="">
                  <v:imagedata r:id="rId96" o:title=""/>
                </v:shape>
                <o:OLEObject Type="Embed" ProgID="Equation.3" ShapeID="_x0000_i2667" DrawAspect="Content" ObjectID="_1709298321" r:id="rId97"/>
              </w:object>
            </w: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lastRenderedPageBreak/>
              <w:t>1,0</w:t>
            </w:r>
          </w:p>
        </w:tc>
      </w:tr>
      <w:tr w:rsidR="00A9741F" w:rsidRPr="00FE1BA1" w:rsidTr="00FE1BA1">
        <w:tc>
          <w:tcPr>
            <w:tcW w:w="704" w:type="dxa"/>
            <w:vMerge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Áp dụng định lí Ptoleme cho tứ giác nội tiếp ta được </w:t>
            </w:r>
          </w:p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CF + AF = PF. Từ đó suy ra </w:t>
            </w:r>
            <w:r w:rsidRPr="00FE1BA1">
              <w:rPr>
                <w:rFonts w:ascii="Times New Roman" w:hAnsi="Times New Roman"/>
                <w:position w:val="-24"/>
                <w:sz w:val="26"/>
                <w:szCs w:val="26"/>
              </w:rPr>
              <w:object w:dxaOrig="3379" w:dyaOrig="680" w14:anchorId="4F0B6AA5">
                <v:shape id="_x0000_i2668" type="#_x0000_t75" style="width:168.75pt;height:34pt" o:ole="">
                  <v:imagedata r:id="rId98" o:title=""/>
                </v:shape>
                <o:OLEObject Type="Embed" ProgID="Equation.3" ShapeID="_x0000_i2668" DrawAspect="Content" ObjectID="_1709298322" r:id="rId99"/>
              </w:object>
            </w: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t>1,0</w:t>
            </w:r>
          </w:p>
        </w:tc>
      </w:tr>
      <w:tr w:rsidR="00A9741F" w:rsidRPr="00FE1BA1" w:rsidTr="00FE1BA1">
        <w:tc>
          <w:tcPr>
            <w:tcW w:w="704" w:type="dxa"/>
            <w:vMerge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sz w:val="26"/>
                <w:szCs w:val="26"/>
              </w:rPr>
              <w:t xml:space="preserve">Tương tự ta có </w:t>
            </w:r>
            <w:r w:rsidRPr="00FE1BA1">
              <w:rPr>
                <w:rFonts w:ascii="Times New Roman" w:hAnsi="Times New Roman"/>
                <w:position w:val="-24"/>
                <w:sz w:val="26"/>
                <w:szCs w:val="26"/>
              </w:rPr>
              <w:object w:dxaOrig="2060" w:dyaOrig="620" w14:anchorId="3B10DED9">
                <v:shape id="_x0000_i2669" type="#_x0000_t75" style="width:102.9pt;height:30.9pt" o:ole="">
                  <v:imagedata r:id="rId100" o:title=""/>
                </v:shape>
                <o:OLEObject Type="Embed" ProgID="Equation.3" ShapeID="_x0000_i2669" DrawAspect="Content" ObjectID="_1709298323" r:id="rId101"/>
              </w:object>
            </w:r>
          </w:p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1320" w:dyaOrig="320" w14:anchorId="114205E0">
                <v:shape id="_x0000_i2670" type="#_x0000_t75" style="width:65.8pt;height:15.9pt" o:ole="">
                  <v:imagedata r:id="rId102" o:title=""/>
                </v:shape>
                <o:OLEObject Type="Embed" ProgID="Equation.3" ShapeID="_x0000_i2670" DrawAspect="Content" ObjectID="_1709298324" r:id="rId103"/>
              </w:object>
            </w:r>
          </w:p>
          <w:p w:rsidR="00A9741F" w:rsidRPr="00FE1BA1" w:rsidRDefault="00A9741F" w:rsidP="00FE1BA1">
            <w:pPr>
              <w:jc w:val="both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FE1BA1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40" w14:anchorId="2CE80A17">
                <v:shape id="_x0000_i2671" type="#_x0000_t75" style="width:15pt;height:11.95pt" o:ole="">
                  <v:imagedata r:id="rId104" o:title=""/>
                </v:shape>
                <o:OLEObject Type="Embed" ProgID="Equation.3" ShapeID="_x0000_i2671" DrawAspect="Content" ObjectID="_1709298325" r:id="rId105"/>
              </w:object>
            </w:r>
            <w:r w:rsidRPr="00FE1BA1">
              <w:rPr>
                <w:rFonts w:ascii="Times New Roman" w:hAnsi="Times New Roman"/>
                <w:position w:val="-10"/>
                <w:sz w:val="26"/>
                <w:szCs w:val="26"/>
              </w:rPr>
              <w:object w:dxaOrig="3159" w:dyaOrig="320" w14:anchorId="5CD7D22B">
                <v:shape id="_x0000_i2672" type="#_x0000_t75" style="width:158.15pt;height:15.9pt" o:ole="">
                  <v:imagedata r:id="rId106" o:title=""/>
                </v:shape>
                <o:OLEObject Type="Embed" ProgID="Equation.3" ShapeID="_x0000_i2672" DrawAspect="Content" ObjectID="_1709298326" r:id="rId107"/>
              </w:object>
            </w:r>
            <w:r w:rsidRPr="00FE1BA1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808" w:type="dxa"/>
            <w:vAlign w:val="center"/>
          </w:tcPr>
          <w:p w:rsidR="00A9741F" w:rsidRPr="00FE1BA1" w:rsidRDefault="00A9741F" w:rsidP="00FE1BA1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FE1BA1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t>1,0</w:t>
            </w:r>
          </w:p>
        </w:tc>
      </w:tr>
      <w:tr w:rsidR="00A9741F" w:rsidRPr="00FE1BA1" w:rsidTr="00EA491F">
        <w:tc>
          <w:tcPr>
            <w:tcW w:w="10026" w:type="dxa"/>
            <w:gridSpan w:val="3"/>
            <w:shd w:val="clear" w:color="auto" w:fill="F2F2F2" w:themeFill="background1" w:themeFillShade="F2"/>
          </w:tcPr>
          <w:p w:rsidR="00A9741F" w:rsidRPr="00FE1BA1" w:rsidRDefault="00A9741F" w:rsidP="00FE1BA1">
            <w:pPr>
              <w:rPr>
                <w:rFonts w:ascii="Times New Roman" w:hAnsi="Times New Roman"/>
                <w:sz w:val="26"/>
                <w:szCs w:val="26"/>
              </w:rPr>
            </w:pPr>
            <w:r w:rsidRPr="00A9741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âu 5.</w:t>
            </w:r>
            <w:r w:rsidRPr="00A9741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(</w:t>
            </w:r>
            <w:r w:rsidRPr="00A9741F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1,0 điểm</w:t>
            </w:r>
            <w:r w:rsidRPr="00A9741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). </w:t>
            </w:r>
            <w:r w:rsidRPr="00A9741F">
              <w:rPr>
                <w:rFonts w:ascii="Times New Roman" w:hAnsi="Times New Roman"/>
                <w:sz w:val="26"/>
                <w:szCs w:val="26"/>
              </w:rPr>
              <w:t xml:space="preserve"> Viết các số 1,2,3,4,5 lên bảng. Một học sinh tiến hành xoá đi hai số a, b và thay vào đó hai số a + b và ab. Nếu động tác này được lặp đi lặp lại nhiều lần thì các số 6, 27, 2020, 2021, 2022 có xuất hiện trên bảng cùng một lúc không ?</w:t>
            </w:r>
          </w:p>
        </w:tc>
      </w:tr>
      <w:tr w:rsidR="00A9741F" w:rsidRPr="00FE1BA1" w:rsidTr="001140DF">
        <w:tc>
          <w:tcPr>
            <w:tcW w:w="704" w:type="dxa"/>
            <w:vMerge w:val="restart"/>
          </w:tcPr>
          <w:p w:rsidR="00A9741F" w:rsidRPr="00A9741F" w:rsidRDefault="00A9741F" w:rsidP="00A9741F">
            <w:pPr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A9741F">
              <w:rPr>
                <w:rFonts w:ascii="Times New Roman" w:hAnsi="Times New Roman"/>
                <w:b/>
                <w:i/>
                <w:sz w:val="26"/>
                <w:szCs w:val="26"/>
              </w:rPr>
              <w:t>1,0</w:t>
            </w:r>
          </w:p>
        </w:tc>
        <w:tc>
          <w:tcPr>
            <w:tcW w:w="8514" w:type="dxa"/>
          </w:tcPr>
          <w:p w:rsidR="00A9741F" w:rsidRPr="00A9741F" w:rsidRDefault="00A9741F" w:rsidP="00A9741F">
            <w:pPr>
              <w:rPr>
                <w:rFonts w:ascii="Times New Roman" w:hAnsi="Times New Roman"/>
                <w:sz w:val="26"/>
                <w:szCs w:val="26"/>
              </w:rPr>
            </w:pPr>
            <w:r w:rsidRPr="00A9741F">
              <w:rPr>
                <w:rFonts w:ascii="Times New Roman" w:hAnsi="Times New Roman"/>
                <w:sz w:val="26"/>
                <w:szCs w:val="26"/>
              </w:rPr>
              <w:t>Nếu a và b là các bội của 3 thì a.b, a + b cũng là các bội của 3.</w:t>
            </w:r>
          </w:p>
        </w:tc>
        <w:tc>
          <w:tcPr>
            <w:tcW w:w="808" w:type="dxa"/>
            <w:vAlign w:val="center"/>
          </w:tcPr>
          <w:p w:rsidR="00A9741F" w:rsidRPr="00A9741F" w:rsidRDefault="00A9741F" w:rsidP="00A9741F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A9741F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t>0,25</w:t>
            </w:r>
          </w:p>
        </w:tc>
      </w:tr>
      <w:tr w:rsidR="00A9741F" w:rsidRPr="00FE1BA1" w:rsidTr="001140DF">
        <w:tc>
          <w:tcPr>
            <w:tcW w:w="704" w:type="dxa"/>
            <w:vMerge/>
          </w:tcPr>
          <w:p w:rsidR="00A9741F" w:rsidRPr="00A9741F" w:rsidRDefault="00A9741F" w:rsidP="00A9741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A9741F" w:rsidRDefault="00A9741F" w:rsidP="00A9741F">
            <w:pPr>
              <w:rPr>
                <w:rFonts w:ascii="Times New Roman" w:hAnsi="Times New Roman"/>
                <w:sz w:val="26"/>
                <w:szCs w:val="26"/>
              </w:rPr>
            </w:pPr>
            <w:r w:rsidRPr="00A9741F">
              <w:rPr>
                <w:rFonts w:ascii="Times New Roman" w:hAnsi="Times New Roman"/>
                <w:sz w:val="26"/>
                <w:szCs w:val="26"/>
              </w:rPr>
              <w:t xml:space="preserve">Do đó số bội của 3 chỉ tăng lên sau mỗi lần xoá khi học sinh đó xoá các số dạng 3k + 1 và 3q + 2. Khi đó sẽ tạo thành hai số mới dạng 3m và 3n + 2. </w:t>
            </w:r>
          </w:p>
        </w:tc>
        <w:tc>
          <w:tcPr>
            <w:tcW w:w="808" w:type="dxa"/>
            <w:vAlign w:val="center"/>
          </w:tcPr>
          <w:p w:rsidR="00A9741F" w:rsidRPr="00A9741F" w:rsidRDefault="00A9741F" w:rsidP="00A9741F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A9741F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t>0,25</w:t>
            </w:r>
          </w:p>
        </w:tc>
      </w:tr>
      <w:tr w:rsidR="00A9741F" w:rsidRPr="00FE1BA1" w:rsidTr="001140DF">
        <w:tc>
          <w:tcPr>
            <w:tcW w:w="704" w:type="dxa"/>
            <w:vMerge/>
          </w:tcPr>
          <w:p w:rsidR="00A9741F" w:rsidRPr="00A9741F" w:rsidRDefault="00A9741F" w:rsidP="00A9741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A9741F" w:rsidRDefault="00A9741F" w:rsidP="00A9741F">
            <w:pPr>
              <w:rPr>
                <w:rFonts w:ascii="Times New Roman" w:hAnsi="Times New Roman"/>
                <w:sz w:val="26"/>
                <w:szCs w:val="26"/>
              </w:rPr>
            </w:pPr>
            <w:r w:rsidRPr="00A9741F">
              <w:rPr>
                <w:rFonts w:ascii="Times New Roman" w:hAnsi="Times New Roman"/>
                <w:sz w:val="26"/>
                <w:szCs w:val="26"/>
              </w:rPr>
              <w:t>Trong năm số ban đầu chỉ có một số là bội của 3.</w:t>
            </w:r>
          </w:p>
          <w:p w:rsidR="00A9741F" w:rsidRPr="00A9741F" w:rsidRDefault="00A9741F" w:rsidP="00A9741F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A9741F">
              <w:rPr>
                <w:rFonts w:ascii="Times New Roman" w:hAnsi="Times New Roman"/>
                <w:sz w:val="26"/>
                <w:szCs w:val="26"/>
              </w:rPr>
              <w:t>Trong năm số sau có 4 số là bội của 3 nên nếu 5 số này cùng xuất hiện trên bảng thì số còn lại là 2008 phải có dạng 3n + 2 và đây là điều vô lí. Vậy 5 số đã cho không cùng xuất hiện trên bảng.</w:t>
            </w:r>
          </w:p>
        </w:tc>
        <w:tc>
          <w:tcPr>
            <w:tcW w:w="808" w:type="dxa"/>
            <w:vAlign w:val="center"/>
          </w:tcPr>
          <w:p w:rsidR="00A9741F" w:rsidRPr="00A9741F" w:rsidRDefault="00A9741F" w:rsidP="00A9741F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</w:pPr>
            <w:r w:rsidRPr="00A9741F">
              <w:rPr>
                <w:rFonts w:ascii="Times New Roman" w:hAnsi="Times New Roman"/>
                <w:b/>
                <w:i/>
                <w:sz w:val="26"/>
                <w:szCs w:val="26"/>
                <w:lang w:val="es-ES"/>
              </w:rPr>
              <w:t>0,5</w:t>
            </w:r>
          </w:p>
        </w:tc>
      </w:tr>
      <w:tr w:rsidR="00A9741F" w:rsidRPr="00FE1BA1" w:rsidTr="00FE1BA1">
        <w:tc>
          <w:tcPr>
            <w:tcW w:w="704" w:type="dxa"/>
          </w:tcPr>
          <w:p w:rsidR="00A9741F" w:rsidRPr="00FE1BA1" w:rsidRDefault="00A9741F" w:rsidP="00A9741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514" w:type="dxa"/>
          </w:tcPr>
          <w:p w:rsidR="00A9741F" w:rsidRPr="00FE1BA1" w:rsidRDefault="00A9741F" w:rsidP="00A9741F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8" w:type="dxa"/>
          </w:tcPr>
          <w:p w:rsidR="00A9741F" w:rsidRPr="00A9741F" w:rsidRDefault="00A9741F" w:rsidP="00A9741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,0</w:t>
            </w:r>
          </w:p>
        </w:tc>
      </w:tr>
    </w:tbl>
    <w:p w:rsidR="0075391C" w:rsidRPr="0075391C" w:rsidRDefault="0075391C" w:rsidP="0075391C">
      <w:pPr>
        <w:rPr>
          <w:rFonts w:ascii="Times New Roman" w:hAnsi="Times New Roman"/>
          <w:i/>
          <w:sz w:val="28"/>
          <w:szCs w:val="28"/>
          <w:lang w:val="es-ES"/>
        </w:rPr>
      </w:pPr>
      <w:r w:rsidRPr="0075391C">
        <w:rPr>
          <w:rFonts w:ascii="Times New Roman" w:hAnsi="Times New Roman"/>
          <w:b/>
          <w:sz w:val="28"/>
          <w:szCs w:val="28"/>
          <w:lang w:val="es-ES"/>
        </w:rPr>
        <w:t xml:space="preserve">Lưu ý:  </w:t>
      </w:r>
      <w:r w:rsidRPr="0075391C">
        <w:rPr>
          <w:rFonts w:ascii="Times New Roman" w:hAnsi="Times New Roman"/>
          <w:i/>
          <w:sz w:val="28"/>
          <w:szCs w:val="28"/>
          <w:lang w:val="es-ES"/>
        </w:rPr>
        <w:t>Nếu học sinh giải cách khác đúng vẫn cho điểm tối đa tương ứ</w:t>
      </w:r>
      <w:r>
        <w:rPr>
          <w:rFonts w:ascii="Times New Roman" w:hAnsi="Times New Roman"/>
          <w:i/>
          <w:sz w:val="28"/>
          <w:szCs w:val="28"/>
          <w:lang w:val="es-ES"/>
        </w:rPr>
        <w:t>ng cho câu đó.</w:t>
      </w:r>
      <w:bookmarkStart w:id="0" w:name="_GoBack"/>
      <w:bookmarkEnd w:id="0"/>
    </w:p>
    <w:p w:rsidR="00632F92" w:rsidRPr="00FE1BA1" w:rsidRDefault="00632F92">
      <w:pPr>
        <w:rPr>
          <w:rFonts w:ascii="Times New Roman" w:hAnsi="Times New Roman"/>
          <w:sz w:val="26"/>
          <w:szCs w:val="26"/>
        </w:rPr>
      </w:pPr>
    </w:p>
    <w:sectPr w:rsidR="00632F92" w:rsidRPr="00FE1BA1" w:rsidSect="003111E5">
      <w:headerReference w:type="even" r:id="rId108"/>
      <w:footerReference w:type="even" r:id="rId109"/>
      <w:footerReference w:type="default" r:id="rId110"/>
      <w:pgSz w:w="11907" w:h="16840" w:code="9"/>
      <w:pgMar w:top="567" w:right="851" w:bottom="851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1B26" w:rsidRDefault="00611B26" w:rsidP="00336981">
      <w:r>
        <w:separator/>
      </w:r>
    </w:p>
  </w:endnote>
  <w:endnote w:type="continuationSeparator" w:id="0">
    <w:p w:rsidR="00611B26" w:rsidRDefault="00611B26" w:rsidP="003369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1457" w:rsidRDefault="00611B26" w:rsidP="00A535A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01457" w:rsidRDefault="00611B2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1457" w:rsidRPr="00336981" w:rsidRDefault="00611B26" w:rsidP="00E01457">
    <w:pPr>
      <w:pStyle w:val="Footer"/>
      <w:framePr w:w="1594" w:wrap="around" w:vAnchor="text" w:hAnchor="margin" w:xAlign="center" w:y="6"/>
      <w:rPr>
        <w:rStyle w:val="PageNumber"/>
        <w:rFonts w:ascii="Times New Roman" w:hAnsi="Times New Roman"/>
      </w:rPr>
    </w:pPr>
    <w:r w:rsidRPr="00336981">
      <w:rPr>
        <w:rStyle w:val="PageNumber"/>
        <w:rFonts w:ascii="Times New Roman" w:hAnsi="Times New Roman"/>
      </w:rPr>
      <w:t xml:space="preserve">Trang </w:t>
    </w:r>
    <w:r w:rsidRPr="00336981">
      <w:rPr>
        <w:rStyle w:val="PageNumber"/>
        <w:rFonts w:ascii="Times New Roman" w:hAnsi="Times New Roman"/>
      </w:rPr>
      <w:fldChar w:fldCharType="begin"/>
    </w:r>
    <w:r w:rsidRPr="00336981">
      <w:rPr>
        <w:rStyle w:val="PageNumber"/>
        <w:rFonts w:ascii="Times New Roman" w:hAnsi="Times New Roman"/>
      </w:rPr>
      <w:instrText xml:space="preserve">PAGE  </w:instrText>
    </w:r>
    <w:r w:rsidRPr="00336981">
      <w:rPr>
        <w:rStyle w:val="PageNumber"/>
        <w:rFonts w:ascii="Times New Roman" w:hAnsi="Times New Roman"/>
      </w:rPr>
      <w:fldChar w:fldCharType="separate"/>
    </w:r>
    <w:r w:rsidR="0075391C">
      <w:rPr>
        <w:rStyle w:val="PageNumber"/>
        <w:rFonts w:ascii="Times New Roman" w:hAnsi="Times New Roman"/>
        <w:noProof/>
      </w:rPr>
      <w:t>4</w:t>
    </w:r>
    <w:r w:rsidRPr="00336981">
      <w:rPr>
        <w:rStyle w:val="PageNumber"/>
        <w:rFonts w:ascii="Times New Roman" w:hAnsi="Times New Roman"/>
      </w:rPr>
      <w:fldChar w:fldCharType="end"/>
    </w:r>
    <w:r w:rsidRPr="00336981">
      <w:rPr>
        <w:rStyle w:val="PageNumber"/>
        <w:rFonts w:ascii="Times New Roman" w:hAnsi="Times New Roman"/>
      </w:rPr>
      <w:t>/4</w:t>
    </w:r>
  </w:p>
  <w:p w:rsidR="00E01457" w:rsidRDefault="00611B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1B26" w:rsidRDefault="00611B26" w:rsidP="00336981">
      <w:r>
        <w:separator/>
      </w:r>
    </w:p>
  </w:footnote>
  <w:footnote w:type="continuationSeparator" w:id="0">
    <w:p w:rsidR="00611B26" w:rsidRDefault="00611B26" w:rsidP="003369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14BD" w:rsidRDefault="00611B26" w:rsidP="00A535A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114BD" w:rsidRDefault="00611B2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11E5"/>
    <w:rsid w:val="00093B30"/>
    <w:rsid w:val="003111E5"/>
    <w:rsid w:val="00336981"/>
    <w:rsid w:val="00587740"/>
    <w:rsid w:val="00611B26"/>
    <w:rsid w:val="00632F92"/>
    <w:rsid w:val="0075391C"/>
    <w:rsid w:val="008747F8"/>
    <w:rsid w:val="0095323B"/>
    <w:rsid w:val="00A9741F"/>
    <w:rsid w:val="00B6747E"/>
    <w:rsid w:val="00BC5390"/>
    <w:rsid w:val="00C94B4E"/>
    <w:rsid w:val="00D85FDD"/>
    <w:rsid w:val="00EA491F"/>
    <w:rsid w:val="00FE1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E7E945"/>
  <w15:chartTrackingRefBased/>
  <w15:docId w15:val="{AE90C7FC-800D-4C6D-BC4C-68AFD73F79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11E5"/>
    <w:pPr>
      <w:spacing w:after="0" w:line="240" w:lineRule="auto"/>
    </w:pPr>
    <w:rPr>
      <w:rFonts w:ascii=".VnTime" w:eastAsia="Times New Roman" w:hAnsi=".VnTime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111E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111E5"/>
    <w:rPr>
      <w:rFonts w:ascii=".VnTime" w:eastAsia="Times New Roman" w:hAnsi=".VnTime" w:cs="Times New Roman"/>
      <w:szCs w:val="24"/>
    </w:rPr>
  </w:style>
  <w:style w:type="character" w:styleId="PageNumber">
    <w:name w:val="page number"/>
    <w:basedOn w:val="DefaultParagraphFont"/>
    <w:rsid w:val="003111E5"/>
  </w:style>
  <w:style w:type="paragraph" w:styleId="Footer">
    <w:name w:val="footer"/>
    <w:basedOn w:val="Normal"/>
    <w:link w:val="FooterChar"/>
    <w:rsid w:val="003111E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111E5"/>
    <w:rPr>
      <w:rFonts w:ascii=".VnTime" w:eastAsia="Times New Roman" w:hAnsi=".VnTime" w:cs="Times New Roman"/>
      <w:szCs w:val="24"/>
    </w:rPr>
  </w:style>
  <w:style w:type="paragraph" w:styleId="ListParagraph">
    <w:name w:val="List Paragraph"/>
    <w:basedOn w:val="Normal"/>
    <w:uiPriority w:val="34"/>
    <w:qFormat/>
    <w:rsid w:val="0095323B"/>
    <w:pPr>
      <w:ind w:left="720"/>
      <w:contextualSpacing/>
    </w:pPr>
  </w:style>
  <w:style w:type="table" w:styleId="TableGrid">
    <w:name w:val="Table Grid"/>
    <w:basedOn w:val="TableNormal"/>
    <w:uiPriority w:val="39"/>
    <w:rsid w:val="00FE1B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header" Target="header1.xml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emf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754</Words>
  <Characters>4298</Characters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2-03-20T08:10:00Z</dcterms:created>
  <dcterms:modified xsi:type="dcterms:W3CDTF">2022-03-20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